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2"/>
  </p:notesMasterIdLst>
  <p:sldIdLst>
    <p:sldId id="256" r:id="rId2"/>
    <p:sldId id="281" r:id="rId3"/>
    <p:sldId id="303" r:id="rId4"/>
    <p:sldId id="257" r:id="rId5"/>
    <p:sldId id="258" r:id="rId6"/>
    <p:sldId id="302" r:id="rId7"/>
    <p:sldId id="259" r:id="rId8"/>
    <p:sldId id="260" r:id="rId9"/>
    <p:sldId id="282" r:id="rId10"/>
    <p:sldId id="283" r:id="rId11"/>
    <p:sldId id="284" r:id="rId12"/>
    <p:sldId id="285" r:id="rId13"/>
    <p:sldId id="286" r:id="rId14"/>
    <p:sldId id="287" r:id="rId15"/>
    <p:sldId id="288" r:id="rId16"/>
    <p:sldId id="289" r:id="rId17"/>
    <p:sldId id="290" r:id="rId18"/>
    <p:sldId id="291" r:id="rId19"/>
    <p:sldId id="292" r:id="rId20"/>
    <p:sldId id="293" r:id="rId21"/>
    <p:sldId id="294" r:id="rId22"/>
    <p:sldId id="295" r:id="rId23"/>
    <p:sldId id="296" r:id="rId24"/>
    <p:sldId id="304" r:id="rId25"/>
    <p:sldId id="297" r:id="rId26"/>
    <p:sldId id="273" r:id="rId27"/>
    <p:sldId id="274" r:id="rId28"/>
    <p:sldId id="275" r:id="rId29"/>
    <p:sldId id="276" r:id="rId30"/>
    <p:sldId id="298" r:id="rId31"/>
    <p:sldId id="278" r:id="rId32"/>
    <p:sldId id="299" r:id="rId33"/>
    <p:sldId id="279" r:id="rId34"/>
    <p:sldId id="280" r:id="rId35"/>
    <p:sldId id="305" r:id="rId36"/>
    <p:sldId id="301" r:id="rId37"/>
    <p:sldId id="306" r:id="rId38"/>
    <p:sldId id="308" r:id="rId39"/>
    <p:sldId id="307" r:id="rId40"/>
    <p:sldId id="300" r:id="rId4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89" d="100"/>
          <a:sy n="89" d="100"/>
        </p:scale>
        <p:origin x="-2190" y="-43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CB5CBFD-39A4-4AE1-BB08-88B1316FA875}" type="datetimeFigureOut">
              <a:rPr lang="zh-CN" altLang="en-US" smtClean="0"/>
              <a:t>2020-6-1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456D5D1-5185-4A12-9A40-65E35BBB403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48161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BCAEE91-40D3-4C23-9A97-C82DC8FF7B38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686019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962C3C9-6E9B-4D23-8020-597A5F0108BF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3112553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1A53F5-0534-4B7C-866D-88710EC5A783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36575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1A53F5-0534-4B7C-866D-88710EC5A783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1448495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56D5D1-5185-4A12-9A40-65E35BBB4038}" type="slidenum">
              <a:rPr lang="zh-CN" altLang="en-US" smtClean="0"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51926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-6-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-6-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-6-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-6-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-6-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-6-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-6-1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-6-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-6-1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-6-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/>
              <a:t>2020-6-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0820CF-B880-4189-942D-D702A7CBA730}" type="datetimeFigureOut">
              <a:rPr lang="zh-CN" altLang="en-US" smtClean="0"/>
              <a:t>2020-6-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2.png"/><Relationship Id="rId4" Type="http://schemas.openxmlformats.org/officeDocument/2006/relationships/image" Target="../media/image6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9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25.emf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6.emf"/><Relationship Id="rId9" Type="http://schemas.openxmlformats.org/officeDocument/2006/relationships/image" Target="../media/image27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1.emf"/><Relationship Id="rId4" Type="http://schemas.openxmlformats.org/officeDocument/2006/relationships/image" Target="../media/image30.e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3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755576" y="1988840"/>
            <a:ext cx="7772400" cy="1470025"/>
          </a:xfrm>
        </p:spPr>
        <p:txBody>
          <a:bodyPr>
            <a:normAutofit fontScale="90000"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EPC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tbar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rameter and booster parameters for high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m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Z and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tbar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ptio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31640" y="4123936"/>
            <a:ext cx="6400800" cy="1752600"/>
          </a:xfrm>
        </p:spPr>
        <p:txBody>
          <a:bodyPr>
            <a:normAutofit/>
          </a:bodyPr>
          <a:lstStyle/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ou Wang</a:t>
            </a:r>
          </a:p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n behalf of CEPC AP group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114704" y="6290992"/>
            <a:ext cx="3600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EPC day, IHEP, June 15</a:t>
            </a:r>
            <a:r>
              <a:rPr lang="en-US" altLang="zh-CN" sz="16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2020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208253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1373" y="116632"/>
            <a:ext cx="8229600" cy="994122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EPC booster </a:t>
            </a:r>
            <a:r>
              <a:rPr lang="en-US" altLang="zh-CN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j</a:t>
            </a:r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altLang="zh-CN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t</a:t>
            </a:r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ime structure</a:t>
            </a:r>
            <a:endParaRPr lang="zh-CN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872" y="1739678"/>
            <a:ext cx="3402052" cy="14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379922" y="1874402"/>
            <a:ext cx="864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tbar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矩形 21"/>
          <p:cNvSpPr/>
          <p:nvPr/>
        </p:nvSpPr>
        <p:spPr>
          <a:xfrm>
            <a:off x="7923238" y="2746375"/>
            <a:ext cx="699230" cy="307777"/>
          </a:xfrm>
          <a:prstGeom prst="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lvl="0"/>
            <a:r>
              <a:rPr lang="en-US" altLang="zh-CN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cycle</a:t>
            </a:r>
            <a:endParaRPr lang="zh-CN" altLang="en-US" sz="1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68481" y="4365104"/>
            <a:ext cx="7187478" cy="19307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37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jection from </a:t>
            </a:r>
            <a:r>
              <a:rPr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nac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o booster: 0.28s</a:t>
            </a:r>
          </a:p>
          <a:p>
            <a:pPr marL="285750" indent="-285750">
              <a:lnSpc>
                <a:spcPts val="37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mp up @booster: 7.73s</a:t>
            </a:r>
          </a:p>
          <a:p>
            <a:pPr marL="285750" indent="-285750">
              <a:lnSpc>
                <a:spcPts val="37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mp down @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oster: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.73s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ts val="37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jection time (two beam)@</a:t>
            </a:r>
            <a:r>
              <a:rPr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tbar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cycle=15.7s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2=31.5s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5560" y="1771952"/>
            <a:ext cx="3402052" cy="146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4" name="直接连接符 23"/>
          <p:cNvCxnSpPr/>
          <p:nvPr/>
        </p:nvCxnSpPr>
        <p:spPr>
          <a:xfrm>
            <a:off x="614872" y="3240315"/>
            <a:ext cx="0" cy="37157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>
          <a:xfrm>
            <a:off x="3793286" y="3240315"/>
            <a:ext cx="0" cy="37157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接连接符 27"/>
          <p:cNvCxnSpPr/>
          <p:nvPr/>
        </p:nvCxnSpPr>
        <p:spPr>
          <a:xfrm>
            <a:off x="614872" y="3426100"/>
            <a:ext cx="3178414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1514526" y="3478311"/>
            <a:ext cx="10173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ctron</a:t>
            </a:r>
            <a:endParaRPr lang="zh-CN" altLang="en-US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1" name="直接连接符 30"/>
          <p:cNvCxnSpPr/>
          <p:nvPr/>
        </p:nvCxnSpPr>
        <p:spPr>
          <a:xfrm>
            <a:off x="3825560" y="3240315"/>
            <a:ext cx="0" cy="371571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直接连接符 32"/>
          <p:cNvCxnSpPr/>
          <p:nvPr/>
        </p:nvCxnSpPr>
        <p:spPr>
          <a:xfrm>
            <a:off x="6997892" y="3213423"/>
            <a:ext cx="0" cy="403837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/>
          <p:cNvCxnSpPr/>
          <p:nvPr/>
        </p:nvCxnSpPr>
        <p:spPr>
          <a:xfrm>
            <a:off x="3825560" y="3426100"/>
            <a:ext cx="3172332" cy="0"/>
          </a:xfrm>
          <a:prstGeom prst="line">
            <a:avLst/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4970910" y="3475626"/>
            <a:ext cx="18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sitron</a:t>
            </a:r>
            <a:endParaRPr lang="zh-CN" altLang="en-US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9581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95" t="45165" r="57825" b="20909"/>
          <a:stretch/>
        </p:blipFill>
        <p:spPr bwMode="auto">
          <a:xfrm>
            <a:off x="1475656" y="2481281"/>
            <a:ext cx="6480720" cy="41811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/>
          <p:cNvSpPr/>
          <p:nvPr/>
        </p:nvSpPr>
        <p:spPr>
          <a:xfrm>
            <a:off x="1835696" y="332656"/>
            <a:ext cx="561564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rrent </a:t>
            </a:r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volution for </a:t>
            </a:r>
            <a:r>
              <a:rPr lang="en-US" altLang="zh-CN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tbar</a:t>
            </a:r>
            <a:endParaRPr lang="zh-CN" altLang="en-US" sz="4000" dirty="0"/>
          </a:p>
        </p:txBody>
      </p:sp>
      <p:sp>
        <p:nvSpPr>
          <p:cNvPr id="5" name="矩形 4"/>
          <p:cNvSpPr/>
          <p:nvPr/>
        </p:nvSpPr>
        <p:spPr>
          <a:xfrm>
            <a:off x="467544" y="1196752"/>
            <a:ext cx="7200800" cy="8920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ts val="3300"/>
              </a:lnSpc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p up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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e injection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31.5s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every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3s 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pPr marL="285750" indent="-285750">
              <a:lnSpc>
                <a:spcPts val="3300"/>
              </a:lnSpc>
              <a:buFont typeface="Arial" panose="020B0604020202020204" pitchFamily="34" charset="0"/>
              <a:buChar char="•"/>
            </a:pPr>
            <a:r>
              <a:rPr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Beamstrahlung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lifetime + </a:t>
            </a:r>
            <a:r>
              <a:rPr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habha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ifetime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 40 min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64123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53" t="38651" r="60207" b="29350"/>
          <a:stretch/>
        </p:blipFill>
        <p:spPr bwMode="auto">
          <a:xfrm>
            <a:off x="1183377" y="2424298"/>
            <a:ext cx="6586611" cy="4320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1835696" y="267339"/>
            <a:ext cx="561564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rrent </a:t>
            </a:r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volution for </a:t>
            </a:r>
            <a:r>
              <a:rPr lang="en-US" altLang="zh-CN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tbar</a:t>
            </a:r>
            <a:endParaRPr lang="zh-CN" altLang="en-US" sz="4000" dirty="0"/>
          </a:p>
        </p:txBody>
      </p:sp>
      <p:sp>
        <p:nvSpPr>
          <p:cNvPr id="7" name="矩形 6"/>
          <p:cNvSpPr/>
          <p:nvPr/>
        </p:nvSpPr>
        <p:spPr>
          <a:xfrm>
            <a:off x="498416" y="1113119"/>
            <a:ext cx="7200800" cy="12977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69875" indent="-269875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GB" altLang="zh-CN" sz="2000" dirty="0">
                <a:solidFill>
                  <a:srgbClr val="000000"/>
                </a:solidFill>
                <a:latin typeface="Times New Roman"/>
                <a:cs typeface="Times New Roman"/>
              </a:rPr>
              <a:t>Threshold of beam </a:t>
            </a:r>
            <a:r>
              <a:rPr lang="en-GB" altLang="zh-CN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current</a:t>
            </a:r>
            <a:r>
              <a:rPr lang="en-US" altLang="zh-CN" sz="2000" dirty="0" smtClean="0">
                <a:latin typeface="Times New Roman"/>
                <a:ea typeface="MS Mincho"/>
                <a:cs typeface="Times New Roman"/>
              </a:rPr>
              <a:t> </a:t>
            </a:r>
            <a:r>
              <a:rPr lang="en-GB" altLang="zh-CN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(limited </a:t>
            </a:r>
            <a:r>
              <a:rPr lang="en-GB" altLang="zh-CN" sz="2000" dirty="0">
                <a:solidFill>
                  <a:srgbClr val="000000"/>
                </a:solidFill>
                <a:latin typeface="Times New Roman"/>
                <a:cs typeface="Times New Roman"/>
              </a:rPr>
              <a:t>by RF power</a:t>
            </a:r>
            <a:r>
              <a:rPr lang="en-GB" altLang="zh-CN" sz="2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): 0.5mA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ts val="35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ull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jection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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9 min</a:t>
            </a:r>
          </a:p>
          <a:p>
            <a:pPr marL="285750" indent="-285750">
              <a:lnSpc>
                <a:spcPts val="3500"/>
              </a:lnSpc>
              <a:buFont typeface="Arial" panose="020B0604020202020204" pitchFamily="34" charset="0"/>
              <a:buChar char="•"/>
            </a:pP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Touchek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lifetime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7000 hours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053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688" y="2492896"/>
            <a:ext cx="5334000" cy="4000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1008112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 requirement of Collider @</a:t>
            </a:r>
            <a:r>
              <a:rPr lang="en-US" altLang="zh-CN" sz="4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t</a:t>
            </a:r>
            <a:endParaRPr lang="zh-CN" altLang="en-US" sz="40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067944" y="2852936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X. H. Cui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11560" y="1196752"/>
            <a:ext cx="540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endParaRPr lang="zh-CN" alt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827584" y="1196752"/>
            <a:ext cx="7776864" cy="13102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33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 of collider: 17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x50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y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2.3% (w/o errors)</a:t>
            </a:r>
          </a:p>
          <a:p>
            <a:pPr marL="285750" indent="-285750">
              <a:lnSpc>
                <a:spcPts val="33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Minimum DA requirement of collider for off-axis injection: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5.2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x</a:t>
            </a:r>
          </a:p>
          <a:p>
            <a:pPr marL="285750" indent="-285750">
              <a:lnSpc>
                <a:spcPts val="33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It’s better to keep two kinds of injection: off-axis  &amp; on-axis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91192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26774" y="44624"/>
            <a:ext cx="8229600" cy="850106"/>
          </a:xfrm>
        </p:spPr>
        <p:txBody>
          <a:bodyPr>
            <a:normAutofit/>
          </a:bodyPr>
          <a:lstStyle/>
          <a:p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jection </a:t>
            </a:r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heme@ </a:t>
            </a:r>
            <a:r>
              <a:rPr lang="en-US" altLang="zh-CN" sz="4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t</a:t>
            </a:r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3932" y="1124744"/>
            <a:ext cx="4464495" cy="252028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51520" y="1269194"/>
            <a:ext cx="4104456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360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f-axis injection with horizontal bump for collider</a:t>
            </a:r>
          </a:p>
          <a:p>
            <a:pPr marL="285750" indent="-285750">
              <a:spcBef>
                <a:spcPts val="3600"/>
              </a:spcBef>
              <a:buFont typeface="Wingdings" panose="05000000000000000000" pitchFamily="2" charset="2"/>
              <a:buChar char="Ø"/>
            </a:pPr>
            <a:r>
              <a:rPr lang="en-US" altLang="zh-CN" sz="2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-axis injection in vertical plane with vertical local bump for booster</a:t>
            </a:r>
            <a:endParaRPr lang="zh-CN" altLang="en-US" sz="20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92" b="73415"/>
          <a:stretch/>
        </p:blipFill>
        <p:spPr bwMode="auto">
          <a:xfrm>
            <a:off x="246043" y="5877272"/>
            <a:ext cx="8604448" cy="6911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6" y="4258615"/>
            <a:ext cx="3183145" cy="1373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280" y="4258615"/>
            <a:ext cx="4010025" cy="139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164288" y="5649265"/>
            <a:ext cx="144016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 damping time</a:t>
            </a:r>
            <a:endParaRPr lang="zh-CN" alt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7504" y="3880764"/>
            <a:ext cx="1944216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i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t</a:t>
            </a:r>
            <a:r>
              <a:rPr lang="en-US" altLang="zh-CN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n-axis injection</a:t>
            </a:r>
            <a:endParaRPr lang="zh-CN" altLang="en-US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860032" y="3889283"/>
            <a:ext cx="1944216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i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t</a:t>
            </a:r>
            <a:r>
              <a:rPr lang="en-US" altLang="zh-CN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ff-axis injection</a:t>
            </a:r>
            <a:endParaRPr lang="zh-CN" altLang="en-US" i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303748" y="4429823"/>
            <a:ext cx="147616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5.5ms*4*28=1.7s</a:t>
            </a:r>
            <a:endParaRPr lang="zh-CN" alt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27584" y="1988840"/>
            <a:ext cx="3024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- top up injection: 31.5s </a:t>
            </a:r>
            <a:endParaRPr lang="zh-CN" alt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827584" y="3311267"/>
            <a:ext cx="3024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- top up injection: 35s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9797737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114"/>
          </a:xfrm>
        </p:spPr>
        <p:txBody>
          <a:bodyPr>
            <a:normAutofit/>
          </a:bodyPr>
          <a:lstStyle/>
          <a:p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j./ext. requirement for </a:t>
            </a:r>
            <a:r>
              <a:rPr lang="en-GB" altLang="zh-CN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tbar</a:t>
            </a:r>
            <a:endParaRPr lang="zh-CN" altLang="en-US" sz="4000" dirty="0"/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35870446"/>
              </p:ext>
            </p:extLst>
          </p:nvPr>
        </p:nvGraphicFramePr>
        <p:xfrm>
          <a:off x="395536" y="4005064"/>
          <a:ext cx="7920880" cy="2560320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2808312"/>
                <a:gridCol w="1728192"/>
                <a:gridCol w="1656184"/>
                <a:gridCol w="1728192"/>
              </a:tblGrid>
              <a:tr h="0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altLang="zh-CN" sz="1400" kern="100" dirty="0" err="1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inj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1400" kern="100" dirty="0" err="1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ext</a:t>
                      </a:r>
                      <a:r>
                        <a:rPr lang="en-US" sz="14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(off-axis)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1400" kern="100" dirty="0" err="1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inj</a:t>
                      </a:r>
                      <a:r>
                        <a:rPr lang="en-US" sz="14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sz="1400" kern="100" dirty="0" err="1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ext</a:t>
                      </a:r>
                      <a:r>
                        <a:rPr lang="en-US" sz="14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(on-axis)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altLang="zh-CN" sz="14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nergy</a:t>
                      </a:r>
                      <a:r>
                        <a:rPr lang="zh-CN" sz="14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lang="en-US" sz="1400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eV</a:t>
                      </a:r>
                      <a:r>
                        <a:rPr lang="zh-CN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）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80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80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altLang="zh-CN" sz="14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unch number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 (</a:t>
                      </a:r>
                      <a:r>
                        <a:rPr lang="en-US" altLang="zh-CN" sz="1400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lf ring</a:t>
                      </a:r>
                      <a:r>
                        <a:rPr lang="en-US" sz="1400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sz="140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8 </a:t>
                      </a:r>
                      <a:r>
                        <a:rPr lang="en-US" altLang="zh-CN" sz="1400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half ring)</a:t>
                      </a:r>
                      <a:endParaRPr lang="zh-CN" sz="140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 </a:t>
                      </a:r>
                      <a:r>
                        <a:rPr lang="en-US" altLang="zh-CN" sz="1400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half ring)</a:t>
                      </a:r>
                      <a:endParaRPr lang="zh-CN" sz="1400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altLang="zh-CN" sz="14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unch</a:t>
                      </a:r>
                      <a:r>
                        <a:rPr lang="en-US" altLang="zh-CN" sz="1400" kern="1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400" kern="100" baseline="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eperation</a:t>
                      </a:r>
                      <a:r>
                        <a:rPr lang="zh-CN" sz="14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us</a:t>
                      </a:r>
                      <a:r>
                        <a:rPr lang="zh-CN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）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9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indent="266700" algn="just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.9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indent="266700" algn="just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5.9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altLang="zh-CN" sz="1400" kern="1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j</a:t>
                      </a:r>
                      <a:r>
                        <a:rPr lang="en-US" altLang="zh-CN" sz="14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altLang="zh-CN" sz="1400" kern="1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xt</a:t>
                      </a:r>
                      <a:r>
                        <a:rPr lang="en-US" altLang="zh-CN" sz="14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cheme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unch by bunch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indent="266700" algn="just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unch by bunch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indent="266700" algn="just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unch by bunch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icker</a:t>
                      </a:r>
                      <a:r>
                        <a:rPr lang="en-US" altLang="zh-CN" sz="14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repetition</a:t>
                      </a:r>
                      <a:r>
                        <a:rPr lang="en-US" altLang="zh-CN" sz="1400" kern="1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Hz</a:t>
                      </a: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indent="266700" algn="just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00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indent="266700" algn="just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00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marL="0" indent="266700" algn="just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icker</a:t>
                      </a:r>
                      <a:r>
                        <a:rPr lang="en-US" sz="1400" kern="1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pulse duration</a:t>
                      </a:r>
                      <a:r>
                        <a:rPr lang="en-US" sz="14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us)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indent="266700" algn="just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&lt;11.8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indent="266700" algn="just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&lt;11.8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indent="266700" algn="just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&lt;11.8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marL="0" indent="266700" algn="just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Kicker</a:t>
                      </a:r>
                      <a:r>
                        <a:rPr lang="en-US" altLang="zh-CN" sz="14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speed for rise up </a:t>
                      </a:r>
                      <a:r>
                        <a:rPr lang="en-US" sz="14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us</a:t>
                      </a:r>
                      <a:r>
                        <a:rPr lang="en-US" sz="14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)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indent="266700" algn="just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&lt;5.9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indent="266700" algn="just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&lt;5.9</a:t>
                      </a:r>
                      <a:endParaRPr lang="zh-CN" sz="14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indent="266700" algn="just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&lt;5.9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marL="0" indent="266700" algn="just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iming</a:t>
                      </a:r>
                      <a:r>
                        <a:rPr lang="en-US" sz="1400" kern="1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delay </a:t>
                      </a:r>
                      <a:r>
                        <a:rPr lang="en-US" sz="14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us</a:t>
                      </a:r>
                      <a:r>
                        <a:rPr lang="en-US" sz="14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)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indent="266700" algn="just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&lt;5.9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indent="266700" algn="just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&lt;5.9</a:t>
                      </a:r>
                      <a:endParaRPr lang="zh-CN" sz="14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indent="266700" algn="just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&lt;5.9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altLang="zh-CN" sz="1400" kern="1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j</a:t>
                      </a:r>
                      <a:r>
                        <a:rPr lang="en-US" altLang="zh-CN" sz="14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altLang="zh-CN" sz="1400" kern="1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xt</a:t>
                      </a:r>
                      <a:r>
                        <a:rPr lang="en-US" altLang="zh-CN" sz="14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duration</a:t>
                      </a:r>
                      <a:r>
                        <a:rPr lang="en-US" altLang="zh-CN" sz="1400" kern="1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s</a:t>
                      </a: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8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28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01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icker </a:t>
                      </a:r>
                      <a:r>
                        <a:rPr lang="en-US" altLang="zh-CN" sz="14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ngle</a:t>
                      </a:r>
                      <a:r>
                        <a:rPr lang="en-US" sz="14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400" kern="1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rad</a:t>
                      </a: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icker </a:t>
                      </a:r>
                      <a:r>
                        <a:rPr lang="en-US" altLang="zh-CN" sz="14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tegrated strength</a:t>
                      </a:r>
                      <a:r>
                        <a:rPr lang="en-US" altLang="zh-CN" sz="1400" kern="1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400" kern="1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.m</a:t>
                      </a:r>
                      <a:r>
                        <a:rPr lang="en-US" sz="14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04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2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indent="266700" algn="just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6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11560" y="1428798"/>
            <a:ext cx="7344816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unches in booster for </a:t>
            </a:r>
            <a:r>
              <a:rPr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t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less than Higgs</a:t>
            </a:r>
          </a:p>
          <a:p>
            <a:pPr marL="285750" indent="-28575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cker technical difficulty depends on the bunch structure of Z mode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(</a:t>
            </a:r>
            <a:r>
              <a:rPr lang="en-US" altLang="zh-CN" sz="2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icker speed for rise </a:t>
            </a:r>
            <a:r>
              <a:rPr lang="en-US" altLang="zh-CN" sz="2000" kern="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p=25ns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gher energy (180GeV) can be realized by stronger kickers/septa or longer kickers/septa (enough space)</a:t>
            </a:r>
          </a:p>
          <a:p>
            <a:pPr marL="285750" indent="-28575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j./ext. hardware is not a issue for </a:t>
            </a:r>
            <a:r>
              <a:rPr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tbar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524328" y="1248216"/>
            <a:ext cx="14401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. Wang, X. H. Cui, J. H. Chen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椭圆 5"/>
          <p:cNvSpPr/>
          <p:nvPr/>
        </p:nvSpPr>
        <p:spPr>
          <a:xfrm>
            <a:off x="2919240" y="5498944"/>
            <a:ext cx="5616624" cy="216024"/>
          </a:xfrm>
          <a:prstGeom prst="ellipse">
            <a:avLst/>
          </a:prstGeom>
          <a:noFill/>
          <a:ln w="63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208986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altLang="zh-CN" dirty="0">
                <a:solidFill>
                  <a:srgbClr val="000000"/>
                </a:solidFill>
                <a:latin typeface="Times New Roman"/>
                <a:cs typeface="Times New Roman"/>
              </a:rPr>
              <a:t>Threshold of single bunch current</a:t>
            </a:r>
            <a:r>
              <a:rPr lang="en-US" altLang="zh-CN" dirty="0">
                <a:solidFill>
                  <a:srgbClr val="000000"/>
                </a:solidFill>
                <a:latin typeface="Times New Roman"/>
                <a:cs typeface="Times New Roman"/>
              </a:rPr>
              <a:t> (TMCI</a:t>
            </a:r>
            <a:r>
              <a:rPr lang="en-US" altLang="zh-CN" dirty="0" smtClean="0">
                <a:solidFill>
                  <a:srgbClr val="000000"/>
                </a:solidFill>
                <a:latin typeface="Times New Roman"/>
                <a:cs typeface="Times New Roman"/>
              </a:rPr>
              <a:t>) for booster</a:t>
            </a:r>
            <a:endParaRPr lang="zh-CN" alt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9747" y="2924944"/>
            <a:ext cx="7339975" cy="36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矩形 2"/>
          <p:cNvSpPr/>
          <p:nvPr/>
        </p:nvSpPr>
        <p:spPr>
          <a:xfrm>
            <a:off x="859747" y="1602536"/>
            <a:ext cx="752867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GB" altLang="zh-CN" sz="2400" dirty="0">
                <a:solidFill>
                  <a:srgbClr val="FF0000"/>
                </a:solidFill>
                <a:latin typeface="Times New Roman"/>
                <a:cs typeface="Times New Roman"/>
              </a:rPr>
              <a:t>25.7uA</a:t>
            </a:r>
            <a:r>
              <a:rPr lang="en-US" altLang="zh-CN" sz="2400" dirty="0">
                <a:solidFill>
                  <a:srgbClr val="000000"/>
                </a:solidFill>
                <a:latin typeface="Times New Roman"/>
                <a:cs typeface="Times New Roman"/>
              </a:rPr>
              <a:t> (10GeV), </a:t>
            </a:r>
            <a:r>
              <a:rPr lang="en-US" altLang="zh-CN" sz="2400" dirty="0">
                <a:solidFill>
                  <a:srgbClr val="FF0000"/>
                </a:solidFill>
                <a:latin typeface="Times New Roman"/>
                <a:cs typeface="Times New Roman"/>
              </a:rPr>
              <a:t>300</a:t>
            </a:r>
            <a:r>
              <a:rPr lang="en-GB" altLang="zh-CN" sz="240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GB" altLang="zh-CN" sz="2400" dirty="0" err="1">
                <a:solidFill>
                  <a:srgbClr val="FF0000"/>
                </a:solidFill>
                <a:latin typeface="Times New Roman"/>
                <a:cs typeface="Times New Roman"/>
              </a:rPr>
              <a:t>uA</a:t>
            </a:r>
            <a:r>
              <a:rPr lang="en-GB" altLang="zh-CN" sz="240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altLang="zh-CN" sz="2400" dirty="0">
                <a:solidFill>
                  <a:srgbClr val="000000"/>
                </a:solidFill>
                <a:latin typeface="Times New Roman"/>
                <a:cs typeface="Times New Roman"/>
              </a:rPr>
              <a:t>(120GeV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), </a:t>
            </a:r>
            <a:r>
              <a:rPr lang="en-US" altLang="zh-CN" sz="2400" dirty="0">
                <a:solidFill>
                  <a:srgbClr val="FF0000"/>
                </a:solidFill>
                <a:latin typeface="Times New Roman"/>
                <a:cs typeface="Times New Roman"/>
              </a:rPr>
              <a:t>730uA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 (180GeV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altLang="zh-CN" sz="2400" dirty="0">
                <a:solidFill>
                  <a:srgbClr val="000000"/>
                </a:solidFill>
                <a:latin typeface="Times New Roman"/>
                <a:cs typeface="Times New Roman"/>
              </a:rPr>
              <a:t>Maximum single bunch </a:t>
            </a:r>
            <a:r>
              <a:rPr lang="en-GB" altLang="zh-CN" sz="24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current</a:t>
            </a:r>
            <a:r>
              <a:rPr lang="en-US" altLang="zh-CN" sz="2400" dirty="0" smtClean="0">
                <a:solidFill>
                  <a:srgbClr val="002060"/>
                </a:solidFill>
                <a:latin typeface="Times New Roman"/>
                <a:ea typeface="MS Mincho"/>
                <a:cs typeface="Times New Roman"/>
              </a:rPr>
              <a:t>: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/>
                <a:ea typeface="MS Mincho"/>
                <a:cs typeface="Times New Roman"/>
              </a:rPr>
              <a:t> 131uA </a:t>
            </a:r>
            <a:r>
              <a:rPr lang="en-US" altLang="zh-CN" sz="2400" dirty="0" smtClean="0">
                <a:solidFill>
                  <a:srgbClr val="002060"/>
                </a:solidFill>
                <a:latin typeface="Times New Roman"/>
                <a:ea typeface="MS Mincho"/>
                <a:cs typeface="Times New Roman"/>
                <a:sym typeface="Symbol"/>
              </a:rPr>
              <a:t> on axis injection for collider ring</a:t>
            </a:r>
            <a:endParaRPr lang="zh-CN" altLang="zh-CN" sz="2400" dirty="0">
              <a:solidFill>
                <a:srgbClr val="002060"/>
              </a:solidFill>
              <a:latin typeface="Times New Roman"/>
              <a:ea typeface="MS Mincho"/>
              <a:cs typeface="Times New Roman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812360" y="2563526"/>
            <a:ext cx="11521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/>
              <a:t>Y. D. Liu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951553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856" y="4498905"/>
            <a:ext cx="3776378" cy="22430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图片 2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063" y="4498906"/>
            <a:ext cx="3835243" cy="2198624"/>
          </a:xfrm>
          <a:prstGeom prst="rect">
            <a:avLst/>
          </a:prstGeom>
          <a:noFill/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064" y="1772816"/>
            <a:ext cx="3835243" cy="23238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85856" y="188640"/>
            <a:ext cx="8229600" cy="936104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F ramping curve</a:t>
            </a:r>
            <a:endParaRPr lang="zh-CN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95536" y="1337368"/>
            <a:ext cx="410445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fferent RF ramping curve for each energy mode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66976" y="3019808"/>
            <a:ext cx="413301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x RF voltage @</a:t>
            </a:r>
            <a:r>
              <a:rPr lang="en-US" altLang="zh-CN" sz="2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t</a:t>
            </a:r>
            <a:r>
              <a:rPr lang="en-US" altLang="zh-CN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termined by longitudinal quantum lifetime.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99592" y="2045254"/>
            <a:ext cx="3096344" cy="9920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400"/>
              </a:lnSpc>
              <a:buFontTx/>
              <a:buChar char="-"/>
            </a:pPr>
            <a:r>
              <a:rPr lang="en-US" altLang="zh-CN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s for </a:t>
            </a:r>
            <a:r>
              <a:rPr lang="en-US" altLang="zh-CN" i="1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tt</a:t>
            </a:r>
            <a:r>
              <a:rPr lang="en-US" altLang="zh-CN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:  0.18</a:t>
            </a:r>
          </a:p>
          <a:p>
            <a:pPr marL="285750" indent="-285750">
              <a:lnSpc>
                <a:spcPts val="2400"/>
              </a:lnSpc>
              <a:buFontTx/>
              <a:buChar char="-"/>
            </a:pPr>
            <a:r>
              <a:rPr lang="en-US" altLang="zh-CN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s for </a:t>
            </a:r>
            <a:r>
              <a:rPr lang="en-US" altLang="zh-CN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Higgs:  0.13</a:t>
            </a:r>
            <a:endParaRPr lang="en-US" altLang="zh-CN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pPr marL="285750" indent="-285750">
              <a:lnSpc>
                <a:spcPts val="2400"/>
              </a:lnSpc>
              <a:buFontTx/>
              <a:buChar char="-"/>
            </a:pPr>
            <a:r>
              <a:rPr lang="en-US" altLang="zh-CN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s for </a:t>
            </a:r>
            <a:r>
              <a:rPr lang="en-US" altLang="zh-CN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W &amp; Z:  0.1</a:t>
            </a:r>
            <a:endParaRPr lang="en-US" altLang="zh-CN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99592" y="3669573"/>
            <a:ext cx="379811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400"/>
              </a:lnSpc>
              <a:buFontTx/>
              <a:buChar char="-"/>
            </a:pPr>
            <a:r>
              <a:rPr lang="en-US" altLang="zh-CN" i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</a:t>
            </a:r>
            <a:r>
              <a:rPr lang="en-US" altLang="zh-CN" baseline="-250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F</a:t>
            </a:r>
            <a:r>
              <a:rPr lang="en-US" altLang="zh-CN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: ~ 6 </a:t>
            </a:r>
          </a:p>
          <a:p>
            <a:pPr marL="285750" indent="-285750">
              <a:lnSpc>
                <a:spcPts val="2400"/>
              </a:lnSpc>
              <a:buFontTx/>
              <a:buChar char="-"/>
            </a:pPr>
            <a:r>
              <a:rPr lang="en-US" altLang="zh-CN" sz="16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VRF (180GeV)=8.5GV</a:t>
            </a:r>
            <a:endParaRPr lang="zh-CN" altLang="en-US" sz="16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954696" y="5805264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W &amp;Z</a:t>
            </a:r>
            <a:endParaRPr lang="zh-CN" alt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796136" y="5085184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Higgs</a:t>
            </a:r>
            <a:endParaRPr lang="zh-CN" alt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868144" y="2420888"/>
            <a:ext cx="5760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 err="1" smtClean="0"/>
              <a:t>tt</a:t>
            </a:r>
            <a:endParaRPr lang="zh-CN" altLang="en-US" i="1" dirty="0"/>
          </a:p>
        </p:txBody>
      </p:sp>
    </p:spTree>
    <p:extLst>
      <p:ext uri="{BB962C8B-B14F-4D97-AF65-F5344CB8AC3E}">
        <p14:creationId xmlns:p14="http://schemas.microsoft.com/office/powerpoint/2010/main" val="36932824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48152" y="116632"/>
            <a:ext cx="8229600" cy="936104"/>
          </a:xfrm>
        </p:spPr>
        <p:txBody>
          <a:bodyPr>
            <a:normAutofit/>
          </a:bodyPr>
          <a:lstStyle/>
          <a:p>
            <a:r>
              <a:rPr lang="en-US" altLang="zh-C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alytical estimation for beam 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volution</a:t>
            </a:r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48152" y="1906694"/>
            <a:ext cx="4768963" cy="13161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3300"/>
              </a:lnSpc>
              <a:buFont typeface="Arial" panose="020B0604020202020204" pitchFamily="34" charset="0"/>
              <a:buChar char="•"/>
            </a:pP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ttance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@injection = 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0nm</a:t>
            </a:r>
          </a:p>
          <a:p>
            <a:pPr marL="285750" indent="-285750">
              <a:lnSpc>
                <a:spcPts val="33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unch length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@injection = 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mm</a:t>
            </a:r>
          </a:p>
          <a:p>
            <a:pPr marL="285750" indent="-285750">
              <a:lnSpc>
                <a:spcPts val="33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ergy spread @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jection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altLang="zh-CN" sz="2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.16%</a:t>
            </a:r>
            <a:endParaRPr lang="en-US" altLang="zh-CN" sz="20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48152" y="3284984"/>
            <a:ext cx="413296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mping time @ tt:7.7s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48151" y="1162740"/>
            <a:ext cx="412384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sitron </a:t>
            </a:r>
            <a:r>
              <a:rPr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ittance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was reduced thanks to damping ring. 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1076187"/>
            <a:ext cx="4251569" cy="28461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812360" y="1255073"/>
            <a:ext cx="10081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Symbol" pitchFamily="18" charset="2"/>
              <a:buChar char="¾"/>
            </a:pPr>
            <a:r>
              <a:rPr lang="en-US" altLang="zh-CN" sz="1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emit_x</a:t>
            </a:r>
            <a:endParaRPr lang="en-US" altLang="zh-CN" sz="1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  <a:p>
            <a:pPr marL="285750" indent="-285750">
              <a:buFont typeface="Symbol" pitchFamily="18" charset="2"/>
              <a:buChar char="¾"/>
            </a:pPr>
            <a:r>
              <a:rPr lang="en-US" altLang="zh-CN" sz="1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emit_y</a:t>
            </a:r>
            <a:endParaRPr lang="zh-CN" altLang="en-US" sz="1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4039332"/>
            <a:ext cx="4248472" cy="27143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1113" y="3952021"/>
            <a:ext cx="4328675" cy="2801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60379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864096"/>
          </a:xfrm>
        </p:spPr>
        <p:txBody>
          <a:bodyPr>
            <a:normAutofit/>
          </a:bodyPr>
          <a:lstStyle/>
          <a:p>
            <a:r>
              <a:rPr lang="en-US" altLang="zh-CN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wtooth</a:t>
            </a:r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ffect @180GeV</a:t>
            </a:r>
            <a:endParaRPr lang="zh-CN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t>19</a:t>
            </a:fld>
            <a:endParaRPr lang="zh-CN" altLang="en-US"/>
          </a:p>
        </p:txBody>
      </p:sp>
      <p:sp>
        <p:nvSpPr>
          <p:cNvPr id="4" name="矩形 3"/>
          <p:cNvSpPr/>
          <p:nvPr/>
        </p:nvSpPr>
        <p:spPr>
          <a:xfrm>
            <a:off x="755576" y="1124744"/>
            <a:ext cx="8280919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F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ations</a:t>
            </a:r>
          </a:p>
          <a:p>
            <a:pPr marL="285750" indent="-285750"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en-GB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ximum </a:t>
            </a:r>
            <a:r>
              <a:rPr lang="en-GB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wtooth</a:t>
            </a:r>
            <a:r>
              <a:rPr lang="en-GB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GB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bit: 6 mm</a:t>
            </a:r>
          </a:p>
          <a:p>
            <a:pPr marL="285750" indent="-285750"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en-GB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ergy deviation: 1.1%</a:t>
            </a:r>
          </a:p>
          <a:p>
            <a:pPr marL="285750" indent="-285750"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en-GB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ittance</a:t>
            </a:r>
            <a:r>
              <a:rPr lang="en-GB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growth: ~3.6%</a:t>
            </a:r>
          </a:p>
          <a:p>
            <a:pPr marL="285750" indent="-285750">
              <a:spcBef>
                <a:spcPts val="300"/>
              </a:spcBef>
              <a:buFont typeface="Arial" panose="020B0604020202020204" pitchFamily="34" charset="0"/>
              <a:buChar char="•"/>
            </a:pPr>
            <a:r>
              <a:rPr lang="en-GB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udy of orbit correction with errors is going on.</a:t>
            </a:r>
            <a:endParaRPr lang="zh-CN" altLang="en-US" sz="2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172" t="31224" r="40726" b="22789"/>
          <a:stretch/>
        </p:blipFill>
        <p:spPr bwMode="auto">
          <a:xfrm>
            <a:off x="1331639" y="3391676"/>
            <a:ext cx="5676285" cy="32555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308303" y="1124744"/>
            <a:ext cx="172819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. Wang, D. H. </a:t>
            </a:r>
            <a:r>
              <a:rPr lang="en-US" altLang="zh-CN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i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6453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utlin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043608" y="1844824"/>
            <a:ext cx="6768752" cy="25083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5400"/>
              </a:spcBef>
              <a:buFont typeface="Wingdings" panose="05000000000000000000" pitchFamily="2" charset="2"/>
              <a:buChar char="Ø"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EPC 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tbar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arameters and booster operation for 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tbar</a:t>
            </a:r>
            <a:endParaRPr lang="en-US" altLang="zh-CN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5400"/>
              </a:spcBef>
              <a:buFont typeface="Wingdings" panose="05000000000000000000" pitchFamily="2" charset="2"/>
              <a:buChar char="Ø"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EPC parameters and booster operation for high </a:t>
            </a:r>
            <a:r>
              <a:rPr lang="en-US" altLang="zh-CN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m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Z option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985311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71" t="23423" r="64805" b="44749"/>
          <a:stretch/>
        </p:blipFill>
        <p:spPr bwMode="auto">
          <a:xfrm>
            <a:off x="251520" y="3590072"/>
            <a:ext cx="4270603" cy="2893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278" t="33503" r="42568" b="35576"/>
          <a:stretch/>
        </p:blipFill>
        <p:spPr bwMode="auto">
          <a:xfrm>
            <a:off x="4716016" y="3590072"/>
            <a:ext cx="4176464" cy="27775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07322" y="188640"/>
            <a:ext cx="8557165" cy="1143000"/>
          </a:xfrm>
        </p:spPr>
        <p:txBody>
          <a:bodyPr>
            <a:norm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oster DA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wtooth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effect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@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t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67544" y="1268760"/>
            <a:ext cx="8280920" cy="14340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3600"/>
              </a:lnSpc>
              <a:buFont typeface="Arial" panose="020B0604020202020204" pitchFamily="34" charset="0"/>
              <a:buChar char="•"/>
            </a:pP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wtooth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rbit was considered</a:t>
            </a:r>
          </a:p>
          <a:p>
            <a:pPr marL="285750" indent="-285750">
              <a:lnSpc>
                <a:spcPts val="36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 tracking w/o errors (50 seeds, 100 turns)</a:t>
            </a:r>
          </a:p>
          <a:p>
            <a:pPr marL="285750" indent="-285750">
              <a:lnSpc>
                <a:spcPts val="36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 &gt; requirement (BSC)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17239" y="2709067"/>
            <a:ext cx="3816424" cy="7964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900"/>
              </a:lnSpc>
            </a:pPr>
            <a:r>
              <a:rPr lang="en-US" altLang="zh-CN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BSCX=4</a:t>
            </a:r>
            <a:r>
              <a:rPr lang="en-US" altLang="zh-CN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x+3mm=7.7mm</a:t>
            </a:r>
          </a:p>
          <a:p>
            <a:pPr>
              <a:lnSpc>
                <a:spcPts val="2900"/>
              </a:lnSpc>
            </a:pPr>
            <a:r>
              <a:rPr lang="en-US" altLang="zh-CN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BSCY=4</a:t>
            </a:r>
            <a:r>
              <a:rPr lang="en-US" altLang="zh-CN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</a:t>
            </a:r>
            <a:r>
              <a:rPr lang="en-US" altLang="zh-CN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x+3mm=3.3mm</a:t>
            </a:r>
            <a:endParaRPr lang="en-US" altLang="zh-CN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292080" y="2492896"/>
            <a:ext cx="36724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ed careful error study</a:t>
            </a:r>
            <a:endParaRPr lang="zh-CN" altLang="en-US"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374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2904" y="1430732"/>
            <a:ext cx="3907135" cy="2458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4169129"/>
            <a:ext cx="3936641" cy="24395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24632"/>
            <a:ext cx="8229600" cy="922114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ddy current effect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122572"/>
              </p:ext>
            </p:extLst>
          </p:nvPr>
        </p:nvGraphicFramePr>
        <p:xfrm>
          <a:off x="6714366" y="2996952"/>
          <a:ext cx="2214563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" name="Equation" r:id="rId5" imgW="2133600" imgH="393700" progId="Equation.DSMT4">
                  <p:embed/>
                </p:oleObj>
              </mc:Choice>
              <mc:Fallback>
                <p:oleObj name="Equation" r:id="rId5" imgW="2133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4366" y="2996952"/>
                        <a:ext cx="2214563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6516216" y="4381170"/>
            <a:ext cx="1955985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zh-CN" sz="1400" dirty="0" smtClean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x K2=0.000052 </a:t>
            </a:r>
            <a:r>
              <a:rPr lang="en-US" altLang="zh-CN" sz="1400" dirty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m</a:t>
            </a:r>
            <a:r>
              <a:rPr lang="en-US" altLang="zh-CN" sz="1400" baseline="30000" dirty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3</a:t>
            </a:r>
            <a:r>
              <a:rPr lang="en-US" altLang="zh-CN" sz="1400" dirty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4" name="矩形 3"/>
          <p:cNvSpPr/>
          <p:nvPr/>
        </p:nvSpPr>
        <p:spPr>
          <a:xfrm>
            <a:off x="251348" y="1195640"/>
            <a:ext cx="428431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dicated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mping curve to control the maximum K2. 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51348" y="1952312"/>
            <a:ext cx="421230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alytical study was done – deeper understanding about eddy current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83568" y="2619768"/>
            <a:ext cx="4824536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800"/>
              </a:lnSpc>
              <a:buFontTx/>
              <a:buChar char="-"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w formula created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 agree with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simu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.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ts val="2800"/>
              </a:lnSpc>
              <a:buFontTx/>
              <a:buChar char="-"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pole w core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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multipole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field</a:t>
            </a:r>
          </a:p>
          <a:p>
            <a:pPr marL="285750" indent="-285750">
              <a:lnSpc>
                <a:spcPts val="2800"/>
              </a:lnSpc>
              <a:buFontTx/>
              <a:buChar char="-"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Dipole w/o core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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No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multipole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field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51348" y="4293096"/>
            <a:ext cx="32101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2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aches max at 20GeV.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347649"/>
              </p:ext>
            </p:extLst>
          </p:nvPr>
        </p:nvGraphicFramePr>
        <p:xfrm>
          <a:off x="763759" y="3789311"/>
          <a:ext cx="37719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" name="Equation" r:id="rId7" imgW="3771900" imgH="482600" progId="Equation.DSMT4">
                  <p:embed/>
                </p:oleObj>
              </mc:Choice>
              <mc:Fallback>
                <p:oleObj name="Equation" r:id="rId7" imgW="37719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759" y="3789311"/>
                        <a:ext cx="37719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840772" y="6530860"/>
            <a:ext cx="405700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1400" dirty="0" smtClean="0">
                <a:solidFill>
                  <a:srgbClr val="002060"/>
                </a:solidFill>
              </a:rPr>
              <a:t>* </a:t>
            </a:r>
            <a:r>
              <a:rPr lang="en-US" altLang="zh-CN" sz="1400" dirty="0" smtClean="0">
                <a:solidFill>
                  <a:srgbClr val="002060"/>
                </a:solidFill>
              </a:rPr>
              <a:t>Yuan Chen, et al., https</a:t>
            </a:r>
            <a:r>
              <a:rPr lang="en-US" altLang="zh-CN" sz="1400" dirty="0">
                <a:solidFill>
                  <a:srgbClr val="002060"/>
                </a:solidFill>
              </a:rPr>
              <a:t>://arxiv.org/abs/1910.09781</a:t>
            </a:r>
            <a:endParaRPr lang="zh-CN" altLang="en-US" sz="1400" dirty="0">
              <a:solidFill>
                <a:srgbClr val="00206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04672" y="3898228"/>
            <a:ext cx="292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dirty="0" smtClean="0"/>
              <a:t>*</a:t>
            </a:r>
            <a:endParaRPr lang="zh-CN" altLang="en-US" dirty="0"/>
          </a:p>
        </p:txBody>
      </p:sp>
      <p:sp>
        <p:nvSpPr>
          <p:cNvPr id="15" name="灯片编号占位符 14"/>
          <p:cNvSpPr>
            <a:spLocks noGrp="1"/>
          </p:cNvSpPr>
          <p:nvPr>
            <p:ph type="sldNum" sz="quarter" idx="12"/>
          </p:nvPr>
        </p:nvSpPr>
        <p:spPr>
          <a:xfrm>
            <a:off x="6645843" y="6561523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21</a:t>
            </a:fld>
            <a:endParaRPr lang="zh-CN" altLang="en-US" dirty="0"/>
          </a:p>
        </p:txBody>
      </p:sp>
      <p:pic>
        <p:nvPicPr>
          <p:cNvPr id="21" name="Picture 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4906" y="4721199"/>
            <a:ext cx="4069381" cy="1728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6586009" y="1028159"/>
            <a:ext cx="253583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. Wang, Y. Chen, Wen Kang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86633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864096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rrection to </a:t>
            </a:r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ddy current effect</a:t>
            </a:r>
            <a:endParaRPr lang="zh-CN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395536" y="1124744"/>
            <a:ext cx="792088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romaticity distortion is  corrected by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 sext. families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during ramping.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77718" y="5661248"/>
            <a:ext cx="43924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mall DA reduction @ 20GeV with dynamic chromaticity correction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256" y="1575623"/>
            <a:ext cx="3278463" cy="2113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9706" y="1558931"/>
            <a:ext cx="3606710" cy="21306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601" y="3645024"/>
            <a:ext cx="3972768" cy="189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0206" y="4005064"/>
            <a:ext cx="4059932" cy="25528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01342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5240591"/>
              </p:ext>
            </p:extLst>
          </p:nvPr>
        </p:nvGraphicFramePr>
        <p:xfrm>
          <a:off x="899592" y="1484784"/>
          <a:ext cx="7502920" cy="5102645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3679623"/>
                <a:gridCol w="1920854"/>
                <a:gridCol w="1902443"/>
              </a:tblGrid>
              <a:tr h="233388">
                <a:tc>
                  <a:txBody>
                    <a:bodyPr/>
                    <a:lstStyle/>
                    <a:p>
                      <a:pPr algn="l" fontAlgn="ctr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u="none" strike="noStrike" dirty="0">
                          <a:effectLst/>
                        </a:rPr>
                        <a:t>Iron Yoke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b="0" u="none" strike="noStrike" dirty="0" smtClean="0">
                          <a:effectLst/>
                        </a:rPr>
                        <a:t>CT</a:t>
                      </a:r>
                      <a:endParaRPr lang="el-GR" sz="18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ctr"/>
                </a:tc>
              </a:tr>
              <a:tr h="23338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altLang="zh-CN" sz="1800" b="0" dirty="0" smtClean="0">
                          <a:solidFill>
                            <a:schemeClr val="tx1"/>
                          </a:solidFill>
                          <a:effectLst/>
                        </a:rPr>
                        <a:t>Max. field [</a:t>
                      </a:r>
                      <a:r>
                        <a:rPr lang="en-GB" altLang="zh-CN" sz="1800" b="0" dirty="0" err="1" smtClean="0">
                          <a:solidFill>
                            <a:schemeClr val="tx1"/>
                          </a:solidFill>
                          <a:effectLst/>
                        </a:rPr>
                        <a:t>Gs</a:t>
                      </a:r>
                      <a:r>
                        <a:rPr lang="en-GB" altLang="zh-CN" sz="1800" b="0" dirty="0" smtClean="0">
                          <a:solidFill>
                            <a:schemeClr val="tx1"/>
                          </a:solidFill>
                          <a:effectLst/>
                        </a:rPr>
                        <a:t>]</a:t>
                      </a:r>
                      <a:r>
                        <a:rPr lang="en-US" altLang="zh-CN" sz="18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@</a:t>
                      </a:r>
                      <a:r>
                        <a:rPr lang="en-US" altLang="zh-CN" sz="1800" b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0GeV</a:t>
                      </a:r>
                      <a:endParaRPr lang="zh-CN" altLang="zh-CN" sz="1800" b="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8212" marR="8212" marT="8212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10</a:t>
                      </a:r>
                      <a:endParaRPr lang="zh-CN" sz="1800" b="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212" marR="8212" marT="8212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8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10</a:t>
                      </a:r>
                      <a:endParaRPr lang="zh-CN" sz="1800" b="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212" marR="8212" marT="8212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233388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800" b="0" dirty="0">
                          <a:solidFill>
                            <a:schemeClr val="tx1"/>
                          </a:solidFill>
                          <a:effectLst/>
                        </a:rPr>
                        <a:t>Max. field [</a:t>
                      </a:r>
                      <a:r>
                        <a:rPr lang="en-GB" sz="1800" b="0" dirty="0" err="1">
                          <a:solidFill>
                            <a:schemeClr val="tx1"/>
                          </a:solidFill>
                          <a:effectLst/>
                        </a:rPr>
                        <a:t>Gs</a:t>
                      </a:r>
                      <a:r>
                        <a:rPr lang="en-GB" sz="1800" b="0" dirty="0" smtClean="0">
                          <a:solidFill>
                            <a:schemeClr val="tx1"/>
                          </a:solidFill>
                          <a:effectLst/>
                        </a:rPr>
                        <a:t>]@120GeV</a:t>
                      </a:r>
                      <a:endParaRPr lang="zh-CN" sz="18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8212" marR="8212" marT="8212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800" b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38</a:t>
                      </a:r>
                      <a:endParaRPr lang="zh-CN" sz="1800" b="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212" marR="8212" marT="8212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800" b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38</a:t>
                      </a:r>
                      <a:endParaRPr lang="zh-CN" sz="1800" b="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212" marR="8212" marT="8212" marB="0" anchor="ctr"/>
                </a:tc>
              </a:tr>
              <a:tr h="233388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800" b="0" dirty="0">
                          <a:solidFill>
                            <a:schemeClr val="tx1"/>
                          </a:solidFill>
                          <a:effectLst/>
                        </a:rPr>
                        <a:t>Min. field [</a:t>
                      </a:r>
                      <a:r>
                        <a:rPr lang="en-GB" sz="1800" b="0" dirty="0" err="1">
                          <a:solidFill>
                            <a:schemeClr val="tx1"/>
                          </a:solidFill>
                          <a:effectLst/>
                        </a:rPr>
                        <a:t>Gs</a:t>
                      </a:r>
                      <a:r>
                        <a:rPr lang="en-GB" sz="1800" b="0" dirty="0" smtClean="0">
                          <a:solidFill>
                            <a:schemeClr val="tx1"/>
                          </a:solidFill>
                          <a:effectLst/>
                        </a:rPr>
                        <a:t>]@10GeV</a:t>
                      </a:r>
                      <a:endParaRPr lang="zh-CN" sz="18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8212" marR="8212" marT="8212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8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8</a:t>
                      </a:r>
                      <a:endParaRPr lang="zh-CN" sz="1800" b="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212" marR="8212" marT="8212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8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8</a:t>
                      </a:r>
                      <a:endParaRPr lang="zh-CN" sz="1800" b="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212" marR="8212" marT="8212" marB="0" anchor="ctr"/>
                </a:tc>
              </a:tr>
              <a:tr h="233388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800" b="0">
                          <a:solidFill>
                            <a:schemeClr val="tx1"/>
                          </a:solidFill>
                          <a:effectLst/>
                        </a:rPr>
                        <a:t>Good field region (mm)</a:t>
                      </a:r>
                      <a:endParaRPr lang="zh-CN" sz="18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8212" marR="8212" marT="8212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800" b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5</a:t>
                      </a:r>
                      <a:endParaRPr lang="zh-CN" sz="1800" b="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212" marR="8212" marT="8212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800" b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5</a:t>
                      </a:r>
                      <a:endParaRPr lang="zh-CN" sz="1800" b="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212" marR="8212" marT="8212" marB="0" anchor="ctr"/>
                </a:tc>
              </a:tr>
              <a:tr h="233388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800" b="0">
                          <a:solidFill>
                            <a:schemeClr val="tx1"/>
                          </a:solidFill>
                          <a:effectLst/>
                        </a:rPr>
                        <a:t>Field uniformity</a:t>
                      </a:r>
                      <a:endParaRPr lang="zh-CN" sz="1800" b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8212" marR="8212" marT="8212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800" b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1%</a:t>
                      </a:r>
                      <a:endParaRPr lang="zh-CN" sz="1800" b="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212" marR="8212" marT="8212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800" b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1%</a:t>
                      </a:r>
                      <a:endParaRPr lang="zh-CN" sz="1800" b="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8212" marR="8212" marT="8212" marB="0" anchor="ctr"/>
                </a:tc>
              </a:tr>
              <a:tr h="233388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b="0" u="none" strike="noStrike" dirty="0" smtClean="0">
                          <a:effectLst/>
                        </a:rPr>
                        <a:t>Coil turns of</a:t>
                      </a:r>
                      <a:r>
                        <a:rPr lang="en-US" sz="1800" b="0" u="none" strike="noStrike" baseline="0" dirty="0" smtClean="0">
                          <a:effectLst/>
                        </a:rPr>
                        <a:t> </a:t>
                      </a:r>
                      <a:r>
                        <a:rPr lang="en-US" sz="1800" b="0" u="none" strike="noStrike" dirty="0" smtClean="0">
                          <a:effectLst/>
                        </a:rPr>
                        <a:t>magnet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endParaRPr lang="en-US" altLang="zh-CN" sz="1800" b="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  <a:endParaRPr lang="en-US" altLang="zh-CN" sz="1800" b="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</a:tr>
              <a:tr h="233388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u="none" strike="noStrike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ax.current</a:t>
                      </a:r>
                      <a:r>
                        <a:rPr lang="en-US" altLang="zh-CN" sz="1800" b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(A)@180GeV</a:t>
                      </a: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46</a:t>
                      </a:r>
                      <a:endParaRPr lang="en-US" altLang="zh-CN" sz="1800" b="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765</a:t>
                      </a:r>
                      <a:endParaRPr lang="en-US" altLang="zh-CN" sz="1800" b="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233388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b="0" u="none" strike="noStrike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ax.current</a:t>
                      </a:r>
                      <a:r>
                        <a:rPr lang="en-US" sz="1800" b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(A)@120GeV</a:t>
                      </a:r>
                      <a:endParaRPr lang="en-US" sz="1800" b="0" u="none" strike="noStrike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28</a:t>
                      </a:r>
                      <a:endParaRPr lang="en-US" altLang="zh-CN" sz="1800" b="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160</a:t>
                      </a:r>
                      <a:endParaRPr lang="en-US" altLang="zh-CN" sz="1800" b="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</a:tr>
              <a:tr h="233388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b="0" u="none" strike="noStrike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in.current</a:t>
                      </a:r>
                      <a:r>
                        <a:rPr lang="en-US" sz="1800" b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CN" sz="1800" b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(A)@10GeV</a:t>
                      </a:r>
                      <a:endParaRPr lang="en-US" altLang="zh-CN" sz="1800" b="0" u="none" strike="noStrike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7</a:t>
                      </a:r>
                      <a:endParaRPr lang="en-US" altLang="zh-CN" sz="1800" b="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96</a:t>
                      </a:r>
                      <a:endParaRPr lang="en-US" altLang="zh-CN" sz="1800" b="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</a:tr>
              <a:tr h="233388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b="0" u="none" strike="noStrike" dirty="0" err="1" smtClean="0">
                          <a:effectLst/>
                        </a:rPr>
                        <a:t>Max.current</a:t>
                      </a:r>
                      <a:r>
                        <a:rPr lang="en-US" sz="1800" b="0" u="none" strike="noStrike" baseline="0" dirty="0">
                          <a:effectLst/>
                        </a:rPr>
                        <a:t> </a:t>
                      </a:r>
                      <a:r>
                        <a:rPr lang="en-US" sz="1800" b="0" u="none" strike="noStrike" dirty="0" smtClean="0">
                          <a:effectLst/>
                        </a:rPr>
                        <a:t>density(A/mm</a:t>
                      </a:r>
                      <a:r>
                        <a:rPr lang="en-US" sz="1800" b="0" u="none" strike="noStrike" baseline="30000" dirty="0" smtClean="0">
                          <a:effectLst/>
                        </a:rPr>
                        <a:t>2</a:t>
                      </a:r>
                      <a:r>
                        <a:rPr lang="en-US" sz="1800" b="0" u="none" strike="noStrike" dirty="0">
                          <a:effectLst/>
                        </a:rPr>
                        <a:t>)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65</a:t>
                      </a:r>
                      <a:endParaRPr lang="en-US" altLang="zh-CN" sz="1800" b="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9</a:t>
                      </a:r>
                      <a:endParaRPr lang="en-US" altLang="zh-CN" sz="1800" b="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</a:tr>
              <a:tr h="233388">
                <a:tc>
                  <a:txBody>
                    <a:bodyPr/>
                    <a:lstStyle/>
                    <a:p>
                      <a:pPr marL="0" algn="l" defTabSz="914400" rtl="0" eaLnBrk="1" fontAlgn="ctr" latinLnBrk="0" hangingPunct="1"/>
                      <a:r>
                        <a:rPr lang="en-US" sz="1800" b="0" u="none" strike="noStrike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ax. power loss (W</a:t>
                      </a:r>
                      <a:r>
                        <a:rPr lang="en-US" sz="1800" b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)@180GeV</a:t>
                      </a:r>
                      <a:endParaRPr lang="en-US" sz="1800" b="0" u="none" strike="noStrike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46</a:t>
                      </a:r>
                      <a:endParaRPr lang="en-US" altLang="zh-CN" sz="1800" b="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935</a:t>
                      </a:r>
                      <a:endParaRPr lang="en-US" altLang="zh-CN" sz="1800" b="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233388">
                <a:tc>
                  <a:txBody>
                    <a:bodyPr/>
                    <a:lstStyle/>
                    <a:p>
                      <a:pPr marL="0" marR="0" lvl="0" indent="0" algn="l" defTabSz="914400" rtl="0" eaLnBrk="1" fontAlgn="ctr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ax. power loss (W)@120GeV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45</a:t>
                      </a:r>
                      <a:endParaRPr lang="en-US" altLang="zh-CN" sz="1800" b="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272</a:t>
                      </a:r>
                      <a:endParaRPr lang="en-US" altLang="zh-CN" sz="1800" b="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</a:tr>
              <a:tr h="233388">
                <a:tc>
                  <a:txBody>
                    <a:bodyPr/>
                    <a:lstStyle/>
                    <a:p>
                      <a:pPr marL="0" algn="l" defTabSz="914400" rtl="0" eaLnBrk="1" fontAlgn="ctr" latinLnBrk="0" hangingPunct="1"/>
                      <a:r>
                        <a:rPr lang="en-US" sz="1800" b="0" u="none" strike="noStrike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vg. power loss </a:t>
                      </a:r>
                      <a:r>
                        <a:rPr lang="en-US" sz="1800" b="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(W)@10-180GeV</a:t>
                      </a:r>
                      <a:endParaRPr lang="en-US" sz="1800" b="0" u="none" strike="noStrike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24</a:t>
                      </a:r>
                      <a:endParaRPr lang="en-US" altLang="zh-CN" sz="1800" b="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205</a:t>
                      </a:r>
                      <a:endParaRPr lang="en-US" altLang="zh-CN" sz="1800" b="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233388">
                <a:tc>
                  <a:txBody>
                    <a:bodyPr/>
                    <a:lstStyle/>
                    <a:p>
                      <a:pPr marL="0" algn="l" defTabSz="914400" rtl="0" eaLnBrk="1" fontAlgn="ctr" latinLnBrk="0" hangingPunct="1"/>
                      <a:r>
                        <a:rPr lang="en-US" sz="1800" b="0" u="none" strike="noStrike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Inductance (</a:t>
                      </a:r>
                      <a:r>
                        <a:rPr lang="en-US" sz="1800" b="0" u="none" strike="noStrike" kern="1200" dirty="0" err="1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H</a:t>
                      </a:r>
                      <a:r>
                        <a:rPr lang="en-US" sz="1800" b="0" u="none" strike="noStrike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32</a:t>
                      </a:r>
                      <a:endParaRPr lang="en-US" altLang="zh-CN" sz="1800" b="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36</a:t>
                      </a:r>
                    </a:p>
                  </a:txBody>
                  <a:tcPr marL="9525" marR="9525" marT="9525" marB="0" anchor="ctr"/>
                </a:tc>
              </a:tr>
              <a:tr h="233388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b="0" u="none" strike="noStrike" dirty="0">
                          <a:effectLst/>
                        </a:rPr>
                        <a:t>Magnet </a:t>
                      </a:r>
                      <a:r>
                        <a:rPr lang="en-US" sz="1800" b="0" u="none" strike="noStrike" dirty="0" err="1" smtClean="0">
                          <a:effectLst/>
                        </a:rPr>
                        <a:t>size（mm</a:t>
                      </a:r>
                      <a:r>
                        <a:rPr lang="en-US" sz="1800" b="0" u="none" strike="noStrike" dirty="0">
                          <a:effectLst/>
                        </a:rPr>
                        <a:t>）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30</a:t>
                      </a:r>
                      <a:endParaRPr lang="en-US" altLang="zh-CN" sz="1800" b="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50</a:t>
                      </a:r>
                      <a:endParaRPr lang="en-US" altLang="zh-CN" sz="1800" b="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</a:tr>
              <a:tr h="233388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b="0" u="none" strike="noStrike">
                          <a:effectLst/>
                        </a:rPr>
                        <a:t>Magnet length (mm)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0" kern="120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65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100</a:t>
                      </a:r>
                      <a:endParaRPr lang="en-US" altLang="zh-CN" sz="1800" b="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</a:tr>
              <a:tr h="233388"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b="0" u="none" strike="noStrike" dirty="0">
                          <a:effectLst/>
                        </a:rPr>
                        <a:t>Magnet weight (ton)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宋体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.4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18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.5</a:t>
                      </a:r>
                      <a:endParaRPr lang="en-US" altLang="zh-CN" sz="1800" b="0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395536" y="116632"/>
            <a:ext cx="8507288" cy="850106"/>
          </a:xfrm>
        </p:spPr>
        <p:txBody>
          <a:bodyPr>
            <a:normAutofit fontScale="90000"/>
          </a:bodyPr>
          <a:lstStyle/>
          <a:p>
            <a:r>
              <a:rPr lang="en-US" altLang="zh-CN" sz="4000" dirty="0" smtClean="0"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design </a:t>
            </a:r>
            <a:r>
              <a:rPr lang="en-US" altLang="zh-CN" sz="4000" dirty="0"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parameters of booster</a:t>
            </a:r>
            <a:r>
              <a:rPr lang="en-US" altLang="zh-CN" sz="4000" dirty="0" smtClean="0"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 </a:t>
            </a:r>
            <a:r>
              <a:rPr lang="en-US" altLang="zh-CN" sz="4000" dirty="0"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dipole </a:t>
            </a:r>
            <a:r>
              <a:rPr lang="en-US" altLang="zh-CN" sz="4000" dirty="0" smtClean="0">
                <a:latin typeface="Times New Roman" panose="02020603050405020304" pitchFamily="18" charset="0"/>
                <a:ea typeface="华文楷体"/>
                <a:cs typeface="Times New Roman" panose="02020603050405020304" pitchFamily="18" charset="0"/>
              </a:rPr>
              <a:t>magnets 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956376" y="1082619"/>
            <a:ext cx="100811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. Kang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6568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539552" y="116712"/>
            <a:ext cx="8280000" cy="720000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oster PS parameters @</a:t>
            </a:r>
            <a:r>
              <a:rPr lang="en-US" altLang="zh-CN" sz="4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t</a:t>
            </a:r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80GeV)</a:t>
            </a:r>
            <a:endParaRPr lang="zh-CN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8468854"/>
              </p:ext>
            </p:extLst>
          </p:nvPr>
        </p:nvGraphicFramePr>
        <p:xfrm>
          <a:off x="720000" y="1260000"/>
          <a:ext cx="3683000" cy="2356485"/>
        </p:xfrm>
        <a:graphic>
          <a:graphicData uri="http://schemas.openxmlformats.org/drawingml/2006/table">
            <a:tbl>
              <a:tblPr/>
              <a:tblGrid>
                <a:gridCol w="736600">
                  <a:extLst>
                    <a:ext uri="{9D8B030D-6E8A-4147-A177-3AD203B41FA5}">
                      <a16:colId xmlns:a16="http://schemas.microsoft.com/office/drawing/2014/main" xmlns="" val="4289068195"/>
                    </a:ext>
                  </a:extLst>
                </a:gridCol>
                <a:gridCol w="736600">
                  <a:extLst>
                    <a:ext uri="{9D8B030D-6E8A-4147-A177-3AD203B41FA5}">
                      <a16:colId xmlns:a16="http://schemas.microsoft.com/office/drawing/2014/main" xmlns="" val="2211793901"/>
                    </a:ext>
                  </a:extLst>
                </a:gridCol>
                <a:gridCol w="736600">
                  <a:extLst>
                    <a:ext uri="{9D8B030D-6E8A-4147-A177-3AD203B41FA5}">
                      <a16:colId xmlns:a16="http://schemas.microsoft.com/office/drawing/2014/main" xmlns="" val="3359905430"/>
                    </a:ext>
                  </a:extLst>
                </a:gridCol>
                <a:gridCol w="736600">
                  <a:extLst>
                    <a:ext uri="{9D8B030D-6E8A-4147-A177-3AD203B41FA5}">
                      <a16:colId xmlns:a16="http://schemas.microsoft.com/office/drawing/2014/main" xmlns="" val="2806312491"/>
                    </a:ext>
                  </a:extLst>
                </a:gridCol>
                <a:gridCol w="736600">
                  <a:extLst>
                    <a:ext uri="{9D8B030D-6E8A-4147-A177-3AD203B41FA5}">
                      <a16:colId xmlns:a16="http://schemas.microsoft.com/office/drawing/2014/main" xmlns="" val="1806200997"/>
                    </a:ext>
                  </a:extLst>
                </a:gridCol>
              </a:tblGrid>
              <a:tr h="255270">
                <a:tc gridSpan="5"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H 120GeV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827348603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900" b="1" i="0" u="none" strike="noStrike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able loss    120GeV(MW)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agnet power    120GeV(MW)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S loss    120GeV(MW)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800" b="1" i="0" u="none" strike="noStrike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87178014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8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8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8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8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43702359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b="0" i="0" u="none" strike="noStrike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Dipole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b="1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.2547 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b="1" i="0" u="none" strike="noStrike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.4657 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b="1" i="0" u="none" strike="noStrike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0800 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800" b="1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3539932147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b="0" i="0" u="none" strike="noStrike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uadrupole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b="1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.5977 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b="1" i="0" u="none" strike="noStrike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2.2638 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b="1" i="0" u="none" strike="noStrike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6513 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800" b="1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16738958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b="0" i="0" u="none" strike="noStrike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extupole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b="1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1712 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b="1" i="0" u="none" strike="noStrike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2710 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b="1" i="0" u="none" strike="noStrike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1602 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800" b="1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01401818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b="0" i="0" u="none" strike="noStrike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orrector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b="1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1133 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b="1" i="0" u="none" strike="noStrike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088 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b="1" i="0" u="none" strike="noStrike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136 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800" b="1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839822619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000" b="1" i="0" u="none" strike="noStrike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800" b="1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800" b="1" i="0" u="none" strike="noStrike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800" b="1" i="0" u="none" strike="noStrike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800" b="1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18483272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Max. power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b="1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.1369 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b="1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9.0093 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b="1" i="0" u="none" strike="noStrike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.9051 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200" b="1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9.05 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70226287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Avg. power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b="1" i="0" u="none" strike="noStrike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.8547 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b="1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.6037 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b="1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.1621 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200" b="1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1.62 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819816823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800" b="0" i="0" u="none" strike="noStrike">
                          <a:solidFill>
                            <a:srgbClr val="8064A2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800" b="1" i="0" u="none" strike="noStrike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800" b="1" i="0" u="none" strike="noStrike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800" b="1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200" b="1" i="0" u="none" strike="noStrike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526613873"/>
                  </a:ext>
                </a:extLst>
              </a:tr>
            </a:tbl>
          </a:graphicData>
        </a:graphic>
      </p:graphicFrame>
      <p:graphicFrame>
        <p:nvGraphicFramePr>
          <p:cNvPr id="15" name="表格 1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28941986"/>
              </p:ext>
            </p:extLst>
          </p:nvPr>
        </p:nvGraphicFramePr>
        <p:xfrm>
          <a:off x="4680000" y="1260000"/>
          <a:ext cx="3683000" cy="2354580"/>
        </p:xfrm>
        <a:graphic>
          <a:graphicData uri="http://schemas.openxmlformats.org/drawingml/2006/table">
            <a:tbl>
              <a:tblPr/>
              <a:tblGrid>
                <a:gridCol w="736600">
                  <a:extLst>
                    <a:ext uri="{9D8B030D-6E8A-4147-A177-3AD203B41FA5}">
                      <a16:colId xmlns:a16="http://schemas.microsoft.com/office/drawing/2014/main" xmlns="" val="4199198883"/>
                    </a:ext>
                  </a:extLst>
                </a:gridCol>
                <a:gridCol w="736600">
                  <a:extLst>
                    <a:ext uri="{9D8B030D-6E8A-4147-A177-3AD203B41FA5}">
                      <a16:colId xmlns:a16="http://schemas.microsoft.com/office/drawing/2014/main" xmlns="" val="3598190362"/>
                    </a:ext>
                  </a:extLst>
                </a:gridCol>
                <a:gridCol w="736600">
                  <a:extLst>
                    <a:ext uri="{9D8B030D-6E8A-4147-A177-3AD203B41FA5}">
                      <a16:colId xmlns:a16="http://schemas.microsoft.com/office/drawing/2014/main" xmlns="" val="3998019247"/>
                    </a:ext>
                  </a:extLst>
                </a:gridCol>
                <a:gridCol w="736600">
                  <a:extLst>
                    <a:ext uri="{9D8B030D-6E8A-4147-A177-3AD203B41FA5}">
                      <a16:colId xmlns:a16="http://schemas.microsoft.com/office/drawing/2014/main" xmlns="" val="1539909062"/>
                    </a:ext>
                  </a:extLst>
                </a:gridCol>
                <a:gridCol w="736600">
                  <a:extLst>
                    <a:ext uri="{9D8B030D-6E8A-4147-A177-3AD203B41FA5}">
                      <a16:colId xmlns:a16="http://schemas.microsoft.com/office/drawing/2014/main" xmlns="" val="1850924060"/>
                    </a:ext>
                  </a:extLst>
                </a:gridCol>
              </a:tblGrid>
              <a:tr h="255270">
                <a:tc gridSpan="5"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 dirty="0" err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tt</a:t>
                      </a:r>
                      <a:r>
                        <a:rPr lang="en-US" sz="900" b="1" i="0" u="none" strike="noStrike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 180GeV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843072146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800" b="1" i="0" u="none" strike="noStrike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able loss    </a:t>
                      </a:r>
                      <a:r>
                        <a:rPr lang="en-US" sz="900" b="1" i="0" u="none" strike="noStrike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80GeV(MW</a:t>
                      </a:r>
                      <a:r>
                        <a:rPr lang="en-US" sz="900" b="1" i="0" u="none" strike="noStrike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Magnet power    </a:t>
                      </a:r>
                      <a:r>
                        <a:rPr lang="en-US" sz="900" b="1" i="0" u="none" strike="noStrike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80GeV(MW</a:t>
                      </a:r>
                      <a:r>
                        <a:rPr lang="en-US" sz="900" b="1" i="0" u="none" strike="noStrike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900" b="1" i="0" u="none" strike="noStrike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PS loss    </a:t>
                      </a:r>
                      <a:r>
                        <a:rPr lang="en-US" sz="900" b="1" i="0" u="none" strike="noStrike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80GeV(MW</a:t>
                      </a:r>
                      <a:r>
                        <a:rPr lang="en-US" sz="900" b="1" i="0" u="none" strike="noStrike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800" b="1" i="0" u="none" strike="noStrike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905452431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8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8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8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zh-CN" altLang="en-US" sz="8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zh-CN" altLang="en-US" sz="800" b="1" i="0" u="none" strike="noStrike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38034198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b="0" i="0" u="none" strike="noStrike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Dipole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b="1" i="0" u="none" strike="noStrike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7.3230 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b="1" i="0" u="none" strike="noStrike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4.8712 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b="1" i="0" u="none" strike="noStrike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.4660 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800" b="1" i="0" u="none" strike="noStrike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3263262510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b="0" i="0" u="none" strike="noStrike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Quadrupole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b="1" i="0" u="none" strike="noStrike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5.8447 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b="1" i="0" u="none" strike="noStrike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8.2066 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b="1" i="0" u="none" strike="noStrike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3.7835 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800" b="1" i="0" u="none" strike="noStrike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905045319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b="0" i="0" u="none" strike="noStrike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Sextupole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b="1" i="0" u="none" strike="noStrike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.6352 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b="1" i="0" u="none" strike="noStrike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6234 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b="1" i="0" u="none" strike="noStrike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3621 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800" b="1" i="0" u="none" strike="noStrike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398988812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b="0" i="0" u="none" strike="noStrike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Corrector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b="1" i="0" u="none" strike="noStrike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1133 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b="1" i="0" u="none" strike="noStrike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088 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b="1" i="0" u="none" strike="noStrike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0.0136 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800" b="1" i="0" u="none" strike="noStrike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408287253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1000" b="1" i="0" u="none" strike="noStrike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800" b="1" i="0" u="none" strike="noStrike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800" b="1" i="0" u="none" strike="noStrike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800" b="1" i="0" u="none" strike="noStrike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zh-CN" altLang="en-US" sz="800" b="1" i="0" u="none" strike="noStrike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747918488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b="1" i="0" u="none" strike="noStrike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Max. power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b="1" i="0" u="none" strike="noStrike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5.9163 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b="1" i="0" u="none" strike="noStrike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43.7100 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b="1" i="0" u="none" strike="noStrike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.6251 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200" b="1" i="0" u="none" strike="noStrike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6.25 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175829946"/>
                  </a:ext>
                </a:extLst>
              </a:tr>
              <a:tr h="190500">
                <a:tc>
                  <a:txBody>
                    <a:bodyPr/>
                    <a:lstStyle/>
                    <a:p>
                      <a:pPr algn="l" fontAlgn="ctr"/>
                      <a:r>
                        <a:rPr lang="en-US" sz="1000" b="1" i="0" u="none" strike="noStrike" dirty="0">
                          <a:solidFill>
                            <a:srgbClr val="000000"/>
                          </a:solidFill>
                          <a:effectLst/>
                          <a:latin typeface="宋体" panose="02010600030101010101" pitchFamily="2" charset="-122"/>
                          <a:ea typeface="宋体" panose="02010600030101010101" pitchFamily="2" charset="-122"/>
                        </a:rPr>
                        <a:t>Avg. power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b="1" i="0" u="none" strike="noStrike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6.3665 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b="1" i="0" u="none" strike="noStrike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17.4840 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800" b="1" i="0" u="none" strike="noStrike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.6501 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ctr"/>
                      <a:r>
                        <a:rPr lang="en-US" altLang="zh-CN" sz="1200" b="1" i="0" u="none" strike="noStrike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26.50 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41717421"/>
                  </a:ext>
                </a:extLst>
              </a:tr>
              <a:tr h="190500">
                <a:tc gridSpan="5">
                  <a:txBody>
                    <a:bodyPr/>
                    <a:lstStyle/>
                    <a:p>
                      <a:pPr algn="ctr" fontAlgn="ctr"/>
                      <a:r>
                        <a:rPr lang="zh-CN" altLang="en-US" sz="800" b="1" i="0" u="none" strike="noStrike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</a:rPr>
                        <a:t>　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585575582"/>
                  </a:ext>
                </a:extLst>
              </a:tr>
            </a:tbl>
          </a:graphicData>
        </a:graphic>
      </p:graphicFrame>
      <p:sp>
        <p:nvSpPr>
          <p:cNvPr id="16" name="内容占位符 2"/>
          <p:cNvSpPr txBox="1">
            <a:spLocks/>
          </p:cNvSpPr>
          <p:nvPr/>
        </p:nvSpPr>
        <p:spPr>
          <a:xfrm>
            <a:off x="360000" y="3960000"/>
            <a:ext cx="8280000" cy="252000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720000" lvl="2" indent="-360000">
              <a:spcBef>
                <a:spcPts val="600"/>
              </a:spcBef>
              <a:spcAft>
                <a:spcPts val="600"/>
              </a:spcAft>
              <a:buClr>
                <a:srgbClr val="002060"/>
              </a:buClr>
              <a:buSzPct val="80000"/>
              <a:buFont typeface="Wingdings" panose="05000000000000000000" pitchFamily="2" charset="2"/>
              <a:buChar char="n"/>
              <a:defRPr/>
            </a:pPr>
            <a:r>
              <a:rPr lang="en-US" altLang="zh-CN" sz="1600" dirty="0" smtClean="0">
                <a:latin typeface="Times New Roman" panose="02020603050405020304" pitchFamily="18" charset="0"/>
                <a:cs typeface="Times New Roman" pitchFamily="18" charset="0"/>
              </a:rPr>
              <a:t>In 180GeV </a:t>
            </a:r>
            <a:r>
              <a:rPr lang="en-US" altLang="zh-CN" sz="1600" dirty="0">
                <a:latin typeface="Times New Roman" panose="02020603050405020304" pitchFamily="18" charset="0"/>
                <a:cs typeface="Times New Roman" pitchFamily="18" charset="0"/>
              </a:rPr>
              <a:t>operation, the average loss power of booster magnet power supply is 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itchFamily="18" charset="0"/>
              </a:rPr>
              <a:t>26.50MW, </a:t>
            </a:r>
            <a:r>
              <a:rPr lang="en-US" altLang="zh-CN" sz="1600" dirty="0">
                <a:latin typeface="Times New Roman" panose="02020603050405020304" pitchFamily="18" charset="0"/>
                <a:cs typeface="Times New Roman" pitchFamily="18" charset="0"/>
              </a:rPr>
              <a:t>which is increased by about 128% compared with 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itchFamily="18" charset="0"/>
              </a:rPr>
              <a:t>120</a:t>
            </a:r>
            <a:r>
              <a:rPr lang="en-US" altLang="zh-CN" sz="1600" dirty="0">
                <a:latin typeface="Times New Roman" panose="02020603050405020304" pitchFamily="18" charset="0"/>
                <a:cs typeface="Times New Roman" pitchFamily="18" charset="0"/>
              </a:rPr>
              <a:t>GeV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altLang="zh-CN" sz="1600" dirty="0">
                <a:latin typeface="Times New Roman" panose="02020603050405020304" pitchFamily="18" charset="0"/>
                <a:cs typeface="Times New Roman" pitchFamily="18" charset="0"/>
              </a:rPr>
              <a:t>and 7.2% compared with 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itchFamily="18" charset="0"/>
              </a:rPr>
              <a:t>175</a:t>
            </a:r>
            <a:r>
              <a:rPr lang="en-US" altLang="zh-CN" sz="1600" dirty="0">
                <a:latin typeface="Times New Roman" panose="02020603050405020304" pitchFamily="18" charset="0"/>
                <a:cs typeface="Times New Roman" pitchFamily="18" charset="0"/>
              </a:rPr>
              <a:t>GeV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endParaRPr lang="en-US" altLang="zh-CN" sz="1600" dirty="0">
              <a:latin typeface="Times New Roman" panose="02020603050405020304" pitchFamily="18" charset="0"/>
              <a:cs typeface="Times New Roman" pitchFamily="18" charset="0"/>
            </a:endParaRPr>
          </a:p>
          <a:p>
            <a:pPr marL="720000" lvl="2" indent="-360000">
              <a:spcBef>
                <a:spcPts val="600"/>
              </a:spcBef>
              <a:spcAft>
                <a:spcPts val="600"/>
              </a:spcAft>
              <a:buClr>
                <a:srgbClr val="002060"/>
              </a:buClr>
              <a:buSzPct val="80000"/>
              <a:buFont typeface="Wingdings" panose="05000000000000000000" pitchFamily="2" charset="2"/>
              <a:buChar char="n"/>
              <a:defRPr/>
            </a:pPr>
            <a:r>
              <a:rPr lang="en-US" altLang="zh-CN" sz="1600" dirty="0" smtClean="0">
                <a:latin typeface="Times New Roman" panose="02020603050405020304" pitchFamily="18" charset="0"/>
                <a:cs typeface="Times New Roman" pitchFamily="18" charset="0"/>
              </a:rPr>
              <a:t>The </a:t>
            </a:r>
            <a:r>
              <a:rPr lang="en-US" altLang="zh-CN" sz="1600" dirty="0">
                <a:latin typeface="Times New Roman" panose="02020603050405020304" pitchFamily="18" charset="0"/>
                <a:cs typeface="Times New Roman" pitchFamily="18" charset="0"/>
              </a:rPr>
              <a:t>structural design of the power supply will consider the demand of 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itchFamily="18" charset="0"/>
              </a:rPr>
              <a:t>power expansion in future</a:t>
            </a:r>
          </a:p>
          <a:p>
            <a:pPr marL="720000" lvl="2" indent="-360000">
              <a:spcBef>
                <a:spcPts val="600"/>
              </a:spcBef>
              <a:spcAft>
                <a:spcPts val="600"/>
              </a:spcAft>
              <a:buClr>
                <a:srgbClr val="002060"/>
              </a:buClr>
              <a:buSzPct val="80000"/>
              <a:buFont typeface="Wingdings" panose="05000000000000000000" pitchFamily="2" charset="2"/>
              <a:buChar char="n"/>
              <a:defRPr/>
            </a:pPr>
            <a:r>
              <a:rPr lang="en-US" altLang="zh-CN" sz="1600" dirty="0" smtClean="0">
                <a:latin typeface="Times New Roman" panose="02020603050405020304" pitchFamily="18" charset="0"/>
                <a:cs typeface="Times New Roman" pitchFamily="18" charset="0"/>
              </a:rPr>
              <a:t>Power supply adopts modular design </a:t>
            </a:r>
          </a:p>
          <a:p>
            <a:pPr marL="720000" lvl="2" indent="-360000">
              <a:spcBef>
                <a:spcPts val="600"/>
              </a:spcBef>
              <a:spcAft>
                <a:spcPts val="600"/>
              </a:spcAft>
              <a:buClr>
                <a:srgbClr val="002060"/>
              </a:buClr>
              <a:buSzPct val="80000"/>
              <a:buFont typeface="Wingdings" panose="05000000000000000000" pitchFamily="2" charset="2"/>
              <a:buChar char="n"/>
              <a:defRPr/>
            </a:pPr>
            <a:r>
              <a:rPr lang="en-US" altLang="zh-CN" sz="1600" dirty="0">
                <a:latin typeface="Times New Roman" panose="02020603050405020304" pitchFamily="18" charset="0"/>
                <a:cs typeface="Times New Roman" pitchFamily="18" charset="0"/>
              </a:rPr>
              <a:t>Series-parallel connection technology of modular will be used 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itchFamily="18" charset="0"/>
              </a:rPr>
              <a:t>to </a:t>
            </a:r>
            <a:r>
              <a:rPr lang="en-US" altLang="zh-CN" sz="1600" dirty="0">
                <a:latin typeface="Times New Roman" panose="02020603050405020304" pitchFamily="18" charset="0"/>
                <a:cs typeface="Times New Roman" pitchFamily="18" charset="0"/>
              </a:rPr>
              <a:t>realize the demand of power 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itchFamily="18" charset="0"/>
              </a:rPr>
              <a:t>expansion </a:t>
            </a:r>
            <a:endParaRPr lang="en-US" altLang="zh-CN" sz="1600" dirty="0">
              <a:latin typeface="Times New Roman" panose="02020603050405020304" pitchFamily="18" charset="0"/>
              <a:cs typeface="Times New Roman" pitchFamily="18" charset="0"/>
            </a:endParaRPr>
          </a:p>
          <a:p>
            <a:pPr marL="0" lvl="1" indent="0"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None/>
              <a:defRPr/>
            </a:pPr>
            <a:endParaRPr lang="en-US" altLang="zh-CN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58775" lvl="1" indent="-358775"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endParaRPr lang="en-US" altLang="zh-CN" sz="20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58775" lvl="1" indent="-358775"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endParaRPr lang="en-US" altLang="zh-CN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lvl="1" indent="0"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None/>
              <a:defRPr/>
            </a:pPr>
            <a:endParaRPr lang="en-US" altLang="zh-CN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58775" lvl="1" indent="-358775"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endParaRPr lang="en-US" altLang="zh-CN" sz="2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58775" lvl="1" indent="-358775" eaLnBrk="1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endParaRPr lang="en-US" altLang="zh-CN" sz="2000" b="1" dirty="0">
              <a:latin typeface="Times New Roman" pitchFamily="18" charset="0"/>
            </a:endParaRPr>
          </a:p>
          <a:p>
            <a:pPr marL="0" indent="0" eaLnBrk="1" hangingPunct="1">
              <a:buClr>
                <a:srgbClr val="FF0000"/>
              </a:buClr>
              <a:buSzPct val="80000"/>
              <a:buFont typeface="Arial" charset="0"/>
              <a:buNone/>
              <a:defRPr/>
            </a:pPr>
            <a:endParaRPr lang="en-GB" altLang="zh-CN" sz="1800" dirty="0" smtClean="0">
              <a:latin typeface="Times New Roman" pitchFamily="18" charset="0"/>
            </a:endParaRPr>
          </a:p>
          <a:p>
            <a:pPr marL="358775" indent="-358775" eaLnBrk="1" hangingPunct="1">
              <a:buClr>
                <a:srgbClr val="FF0000"/>
              </a:buClr>
              <a:buSzPct val="80000"/>
              <a:buFont typeface="Wingdings" pitchFamily="2" charset="2"/>
              <a:buChar char="n"/>
              <a:defRPr/>
            </a:pPr>
            <a:endParaRPr lang="en-GB" altLang="zh-CN" sz="1800" dirty="0" smtClean="0">
              <a:latin typeface="Times New Roman" pitchFamily="18" charset="0"/>
            </a:endParaRPr>
          </a:p>
          <a:p>
            <a:pPr marL="609600" indent="-609600" eaLnBrk="1" hangingPunct="1">
              <a:buFont typeface="Arial" charset="0"/>
              <a:buNone/>
              <a:defRPr/>
            </a:pPr>
            <a:endParaRPr lang="zh-CN" altLang="en-US" sz="1800" dirty="0" smtClean="0">
              <a:latin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991872" y="836712"/>
            <a:ext cx="10446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. Chen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241436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="" xmlns:a16="http://schemas.microsoft.com/office/drawing/2014/main" id="{A4CAC594-5F5A-4CD6-916D-881DDBA972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864096"/>
          </a:xfrm>
        </p:spPr>
        <p:txBody>
          <a:bodyPr>
            <a:normAutofit/>
          </a:bodyPr>
          <a:lstStyle/>
          <a:p>
            <a:pPr algn="ctr"/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EPC RF Section Layout</a:t>
            </a:r>
            <a:endParaRPr lang="zh-CN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内容占位符 4">
            <a:extLst>
              <a:ext uri="{FF2B5EF4-FFF2-40B4-BE49-F238E27FC236}">
                <a16:creationId xmlns="" xmlns:a16="http://schemas.microsoft.com/office/drawing/2014/main" id="{D9AB9201-BD77-4710-95CF-B01DC629F87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25" b="32113"/>
          <a:stretch/>
        </p:blipFill>
        <p:spPr>
          <a:xfrm>
            <a:off x="112691" y="2976879"/>
            <a:ext cx="8863112" cy="2479134"/>
          </a:xfrm>
        </p:spPr>
      </p:pic>
      <p:sp>
        <p:nvSpPr>
          <p:cNvPr id="3" name="TextBox 2"/>
          <p:cNvSpPr txBox="1"/>
          <p:nvPr/>
        </p:nvSpPr>
        <p:spPr>
          <a:xfrm>
            <a:off x="611560" y="1628800"/>
            <a:ext cx="7200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ace for additional cavities of 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tbar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as been reserved both for collider and booster.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直接箭头连接符 5"/>
          <p:cNvCxnSpPr/>
          <p:nvPr/>
        </p:nvCxnSpPr>
        <p:spPr>
          <a:xfrm flipV="1">
            <a:off x="2699792" y="5215818"/>
            <a:ext cx="0" cy="50405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箭头连接符 6"/>
          <p:cNvCxnSpPr/>
          <p:nvPr/>
        </p:nvCxnSpPr>
        <p:spPr>
          <a:xfrm flipV="1">
            <a:off x="7236296" y="5162472"/>
            <a:ext cx="0" cy="50405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267744" y="5770787"/>
            <a:ext cx="1656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collider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804248" y="5765920"/>
            <a:ext cx="1080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collider</a:t>
            </a:r>
            <a:endParaRPr lang="zh-CN" altLang="en-US" dirty="0"/>
          </a:p>
        </p:txBody>
      </p:sp>
      <p:cxnSp>
        <p:nvCxnSpPr>
          <p:cNvPr id="11" name="直接箭头连接符 10"/>
          <p:cNvCxnSpPr/>
          <p:nvPr/>
        </p:nvCxnSpPr>
        <p:spPr>
          <a:xfrm flipV="1">
            <a:off x="1835696" y="5162472"/>
            <a:ext cx="0" cy="972780"/>
          </a:xfrm>
          <a:prstGeom prst="straightConnector1">
            <a:avLst/>
          </a:prstGeom>
          <a:ln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 flipV="1">
            <a:off x="8028384" y="5180138"/>
            <a:ext cx="0" cy="972780"/>
          </a:xfrm>
          <a:prstGeom prst="straightConnector1">
            <a:avLst/>
          </a:prstGeom>
          <a:ln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471092" y="6152918"/>
            <a:ext cx="1656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booster</a:t>
            </a:r>
            <a:endParaRPr lang="zh-CN" alt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7631837" y="6267994"/>
            <a:ext cx="12606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booster</a:t>
            </a:r>
            <a:endParaRPr lang="zh-CN" alt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7864888" y="1195640"/>
            <a:ext cx="118863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. Y. </a:t>
            </a:r>
            <a:r>
              <a:rPr lang="en-US" altLang="zh-CN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hai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557764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03648" y="116632"/>
            <a:ext cx="6426714" cy="504056"/>
          </a:xfrm>
        </p:spPr>
        <p:txBody>
          <a:bodyPr>
            <a:normAutofit fontScale="90000"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EPC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gh luminosity  Z (2T)</a:t>
            </a:r>
            <a:endParaRPr lang="zh-CN" altLang="en-US" sz="2200" dirty="0"/>
          </a:p>
        </p:txBody>
      </p:sp>
      <p:graphicFrame>
        <p:nvGraphicFramePr>
          <p:cNvPr id="4" name="表格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90550939"/>
              </p:ext>
            </p:extLst>
          </p:nvPr>
        </p:nvGraphicFramePr>
        <p:xfrm>
          <a:off x="1108228" y="884007"/>
          <a:ext cx="7208188" cy="5684189"/>
        </p:xfrm>
        <a:graphic>
          <a:graphicData uri="http://schemas.openxmlformats.org/drawingml/2006/table">
            <a:tbl>
              <a:tblPr firstRow="1" bandRow="1"/>
              <a:tblGrid>
                <a:gridCol w="2826741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1342702">
                  <a:extLst>
                    <a:ext uri="{9D8B030D-6E8A-4147-A177-3AD203B41FA5}">
                      <a16:colId xmlns="" xmlns:a16="http://schemas.microsoft.com/office/drawing/2014/main" val="4036828383"/>
                    </a:ext>
                  </a:extLst>
                </a:gridCol>
                <a:gridCol w="1625375"/>
                <a:gridCol w="1413370"/>
              </a:tblGrid>
              <a:tr h="446181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6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2280" marR="322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EPC-CDR</a:t>
                      </a:r>
                      <a:endParaRPr lang="zh-CN" altLang="zh-CN" sz="1600" b="1" i="1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EPC-30MW</a:t>
                      </a:r>
                      <a:endParaRPr lang="zh-CN" altLang="zh-CN" sz="1600" b="1" i="1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EPC-39MW</a:t>
                      </a:r>
                      <a:endParaRPr lang="zh-CN" altLang="zh-CN" sz="1600" b="1" i="1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201150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Number of IPs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27305"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100" kern="1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27305"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100" kern="1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201150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Energy (</a:t>
                      </a:r>
                      <a:r>
                        <a:rPr lang="en-US" sz="1200" b="0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GeV</a:t>
                      </a:r>
                      <a:r>
                        <a:rPr lang="en-US" sz="12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)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1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1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1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1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201150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Circumference (km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27305"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100" kern="1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0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27305"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100" kern="1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0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201150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SR loss/turn (</a:t>
                      </a:r>
                      <a:r>
                        <a:rPr lang="en-US" sz="1200" kern="100" dirty="0" err="1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GeV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6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6</a:t>
                      </a:r>
                      <a:endParaRPr lang="zh-CN" altLang="en-US" sz="11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6</a:t>
                      </a:r>
                      <a:endParaRPr lang="zh-CN" altLang="en-US" sz="11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  <a:tr h="201150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Half crossing angle (</a:t>
                      </a:r>
                      <a:r>
                        <a:rPr lang="en-US" altLang="zh-CN" sz="1200" kern="100" dirty="0" err="1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mrad</a:t>
                      </a:r>
                      <a:r>
                        <a:rPr lang="en-US" altLang="zh-CN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.5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7305"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100" kern="1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6.5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7305"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100" kern="1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6.5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5"/>
                  </a:ext>
                </a:extLst>
              </a:tr>
              <a:tr h="201150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00" dirty="0" err="1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Piwinski</a:t>
                      </a:r>
                      <a:r>
                        <a:rPr lang="en-US" altLang="zh-CN" sz="12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angle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.8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r>
                        <a:rPr lang="en-GB" sz="1050" kern="12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27.9</a:t>
                      </a:r>
                      <a:endParaRPr lang="zh-CN" sz="1200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32385" marR="3238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050" kern="12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+mn-cs"/>
                        </a:rPr>
                        <a:t>33.0</a:t>
                      </a:r>
                      <a:endParaRPr lang="zh-CN" sz="1050" kern="12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宋体"/>
                        <a:cs typeface="+mn-cs"/>
                      </a:endParaRPr>
                    </a:p>
                  </a:txBody>
                  <a:tcPr marL="32385" marR="3238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6"/>
                  </a:ext>
                </a:extLst>
              </a:tr>
              <a:tr h="201150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sz="1200" i="1" kern="100" baseline="-250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/bunch (10</a:t>
                      </a:r>
                      <a:r>
                        <a:rPr lang="en-US" sz="1200" kern="100" baseline="300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.0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1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2.0</a:t>
                      </a:r>
                      <a:endParaRPr lang="zh-CN" sz="11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1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5.0</a:t>
                      </a:r>
                      <a:endParaRPr lang="zh-CN" sz="11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7"/>
                  </a:ext>
                </a:extLst>
              </a:tr>
              <a:tr h="201150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Bunch number</a:t>
                      </a:r>
                      <a:endParaRPr lang="zh-CN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2000</a:t>
                      </a:r>
                      <a:endParaRPr lang="zh-CN" sz="12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100"/>
                        </a:spcBef>
                        <a:spcAft>
                          <a:spcPts val="10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100" b="1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4564</a:t>
                      </a:r>
                      <a:r>
                        <a:rPr lang="en-US" altLang="zh-CN" sz="1100" b="1" baseline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100" b="1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20.6ns+10%gap)</a:t>
                      </a:r>
                      <a:endParaRPr lang="zh-CN" altLang="zh-CN" sz="1100" b="1" dirty="0" smtClean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100"/>
                        </a:spcBef>
                        <a:spcAft>
                          <a:spcPts val="10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100" b="1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5000</a:t>
                      </a:r>
                      <a:endParaRPr lang="zh-CN" altLang="zh-CN" sz="1100" b="1" dirty="0" smtClean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8"/>
                  </a:ext>
                </a:extLst>
              </a:tr>
              <a:tr h="201150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b="1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Beam current (mA)</a:t>
                      </a:r>
                      <a:endParaRPr lang="zh-CN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altLang="zh-CN" sz="1200" b="1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61</a:t>
                      </a:r>
                      <a:endParaRPr lang="zh-CN" sz="12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altLang="zh-CN" sz="1100" b="1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39.9</a:t>
                      </a:r>
                      <a:endParaRPr lang="zh-CN" sz="11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altLang="zh-CN" sz="1100" b="1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81.4</a:t>
                      </a:r>
                      <a:endParaRPr lang="zh-CN" sz="11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9"/>
                  </a:ext>
                </a:extLst>
              </a:tr>
              <a:tr h="201150">
                <a:tc>
                  <a:txBody>
                    <a:bodyPr/>
                    <a:lstStyle/>
                    <a:p>
                      <a:pPr marL="0" algn="l" defTabSz="914400" rtl="0" eaLnBrk="1" fontAlgn="ctr" latinLnBrk="0" hangingPunct="1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1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R power /beam (MW)</a:t>
                      </a:r>
                      <a:endParaRPr lang="zh-CN" sz="1100" kern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ctr" latinLnBrk="0" hangingPunct="1">
                        <a:lnSpc>
                          <a:spcPts val="139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100" kern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6.5</a:t>
                      </a:r>
                      <a:endParaRPr lang="zh-CN" sz="1100" kern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ctr" latinLnBrk="0" hangingPunct="1">
                        <a:lnSpc>
                          <a:spcPts val="139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100" kern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0</a:t>
                      </a:r>
                      <a:endParaRPr lang="zh-CN" sz="1100" kern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ctr" latinLnBrk="0" hangingPunct="1">
                        <a:lnSpc>
                          <a:spcPts val="139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100" kern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8.6</a:t>
                      </a:r>
                      <a:endParaRPr lang="zh-CN" sz="1100" kern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51435" marR="51435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10"/>
                  </a:ext>
                </a:extLst>
              </a:tr>
              <a:tr h="201150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Bending radius (km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.7</a:t>
                      </a:r>
                      <a:endParaRPr lang="zh-CN" altLang="en-US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100" kern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.7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100" kern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.7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="" xmlns:a16="http://schemas.microsoft.com/office/drawing/2014/main" val="10011"/>
                  </a:ext>
                </a:extLst>
              </a:tr>
              <a:tr h="201150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Momentum compaction (10</a:t>
                      </a:r>
                      <a:r>
                        <a:rPr lang="en-US" sz="1200" kern="100" baseline="300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-5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1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100" kern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1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100" kern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1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="" xmlns:a16="http://schemas.microsoft.com/office/drawing/2014/main" val="10012"/>
                  </a:ext>
                </a:extLst>
              </a:tr>
              <a:tr h="201150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  <a:sym typeface="Symbol"/>
                        </a:rPr>
                        <a:t></a:t>
                      </a:r>
                      <a:r>
                        <a:rPr lang="en-US" sz="1200" i="1" kern="100" baseline="-25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IP</a:t>
                      </a:r>
                      <a:r>
                        <a:rPr lang="en-US" sz="12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x/y (m)</a:t>
                      </a:r>
                      <a:endParaRPr lang="zh-CN" sz="12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2/0.001</a:t>
                      </a:r>
                      <a:endParaRPr lang="zh-CN" alt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1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2/0.001</a:t>
                      </a:r>
                      <a:endParaRPr lang="zh-CN" altLang="zh-CN" sz="1100" b="1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100" b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2/0.001</a:t>
                      </a:r>
                      <a:endParaRPr lang="zh-CN" altLang="zh-CN" sz="1100" b="1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13"/>
                  </a:ext>
                </a:extLst>
              </a:tr>
              <a:tr h="201150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 err="1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Emittance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 x/y (nm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18/0.0016</a:t>
                      </a:r>
                      <a:endParaRPr lang="zh-CN" alt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r>
                        <a:rPr lang="en-GB" sz="105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</a:rPr>
                        <a:t>0.18/0.0016 </a:t>
                      </a:r>
                      <a:endParaRPr lang="zh-CN" sz="1200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32385" marR="3238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r>
                        <a:rPr lang="en-GB" sz="105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</a:rPr>
                        <a:t>0.18/0.0016 </a:t>
                      </a:r>
                      <a:endParaRPr lang="zh-CN" sz="1200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32385" marR="3238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14"/>
                  </a:ext>
                </a:extLst>
              </a:tr>
              <a:tr h="201150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Transverse  </a:t>
                      </a:r>
                      <a:r>
                        <a:rPr lang="en-US" sz="1200" i="1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  <a:sym typeface="Symbol"/>
                        </a:rPr>
                        <a:t></a:t>
                      </a:r>
                      <a:r>
                        <a:rPr lang="en-US" sz="1200" i="1" kern="100" baseline="-250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IP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(um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6.0/0.04</a:t>
                      </a:r>
                      <a:endParaRPr lang="zh-CN" alt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ts val="129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altLang="zh-CN" sz="1050" kern="12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+mn-cs"/>
                        </a:rPr>
                        <a:t>6.0/0.04</a:t>
                      </a:r>
                      <a:endParaRPr lang="zh-CN" altLang="zh-CN" sz="1050" kern="1200" dirty="0" smtClean="0">
                        <a:solidFill>
                          <a:srgbClr val="000000"/>
                        </a:solidFill>
                        <a:effectLst/>
                        <a:latin typeface="Times New Roman"/>
                        <a:ea typeface="MS Mincho"/>
                        <a:cs typeface="+mn-cs"/>
                      </a:endParaRPr>
                    </a:p>
                  </a:txBody>
                  <a:tcPr marL="32385" marR="3238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ts val="129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altLang="zh-CN" sz="1050" kern="12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+mn-cs"/>
                        </a:rPr>
                        <a:t>6.0/0.04</a:t>
                      </a:r>
                      <a:endParaRPr lang="zh-CN" altLang="zh-CN" sz="1050" kern="1200" dirty="0" smtClean="0">
                        <a:solidFill>
                          <a:srgbClr val="000000"/>
                        </a:solidFill>
                        <a:effectLst/>
                        <a:latin typeface="Times New Roman"/>
                        <a:ea typeface="MS Mincho"/>
                        <a:cs typeface="+mn-cs"/>
                      </a:endParaRPr>
                    </a:p>
                  </a:txBody>
                  <a:tcPr marL="32385" marR="3238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="" xmlns:a16="http://schemas.microsoft.com/office/drawing/2014/main" val="10015"/>
                  </a:ext>
                </a:extLst>
              </a:tr>
              <a:tr h="201150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i="1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  <a:sym typeface="Symbol"/>
                        </a:rPr>
                        <a:t></a:t>
                      </a:r>
                      <a:r>
                        <a:rPr lang="en-US" sz="1200" i="1" kern="100" baseline="-250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200" i="0" kern="100" baseline="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altLang="zh-CN" sz="1200" i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Symbol"/>
                        </a:rPr>
                        <a:t></a:t>
                      </a:r>
                      <a:r>
                        <a:rPr lang="en-US" altLang="zh-CN" sz="1200" i="1" kern="100" baseline="-250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altLang="zh-CN" sz="12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/IP</a:t>
                      </a:r>
                      <a:endParaRPr lang="zh-CN" altLang="zh-CN" sz="1200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004/0.079</a:t>
                      </a:r>
                    </a:p>
                  </a:txBody>
                  <a:tcPr marL="32280" marR="322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r>
                        <a:rPr lang="en-GB" altLang="zh-CN" sz="12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</a:rPr>
                        <a:t>0.004/0.093</a:t>
                      </a:r>
                      <a:endParaRPr lang="zh-CN" altLang="zh-CN" sz="1600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32280" marR="322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altLang="zh-CN" sz="1200" kern="12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+mn-cs"/>
                        </a:rPr>
                        <a:t>0.004/0.098</a:t>
                      </a:r>
                      <a:endParaRPr lang="zh-CN" altLang="zh-CN" sz="1200" kern="1200" dirty="0" smtClean="0">
                        <a:solidFill>
                          <a:srgbClr val="000000"/>
                        </a:solidFill>
                        <a:effectLst/>
                        <a:latin typeface="Times New Roman"/>
                        <a:ea typeface="MS Mincho"/>
                        <a:cs typeface="+mn-cs"/>
                      </a:endParaRPr>
                    </a:p>
                  </a:txBody>
                  <a:tcPr marL="32280" marR="322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="" xmlns:a16="http://schemas.microsoft.com/office/drawing/2014/main" val="10016"/>
                  </a:ext>
                </a:extLst>
              </a:tr>
              <a:tr h="201150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sz="1200" i="1" kern="100" baseline="-250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RF 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(GV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0</a:t>
                      </a:r>
                      <a:endParaRPr lang="zh-CN" altLang="en-US" sz="11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0</a:t>
                      </a:r>
                      <a:endParaRPr lang="zh-CN" altLang="en-US" sz="11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="" xmlns:a16="http://schemas.microsoft.com/office/drawing/2014/main" val="10018"/>
                  </a:ext>
                </a:extLst>
              </a:tr>
              <a:tr h="201150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1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f </a:t>
                      </a:r>
                      <a:r>
                        <a:rPr lang="en-US" sz="1200" i="1" kern="100" baseline="-250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RF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(MHz)  (harmonic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altLang="en-US" sz="12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1100" kern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1100" kern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="" xmlns:a16="http://schemas.microsoft.com/office/drawing/2014/main" val="10019"/>
                  </a:ext>
                </a:extLst>
              </a:tr>
              <a:tr h="201150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i="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  <a:sym typeface="Symbol"/>
                        </a:rPr>
                        <a:t>Nature</a:t>
                      </a:r>
                      <a:r>
                        <a:rPr lang="en-US" sz="1200" i="1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  <a:sym typeface="Symbol"/>
                        </a:rPr>
                        <a:t> </a:t>
                      </a:r>
                      <a:r>
                        <a:rPr lang="en-US" altLang="zh-CN" sz="12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unch length </a:t>
                      </a:r>
                      <a:r>
                        <a:rPr lang="en-US" sz="1200" i="1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  <a:sym typeface="Symbol"/>
                        </a:rPr>
                        <a:t></a:t>
                      </a:r>
                      <a:r>
                        <a:rPr lang="en-US" sz="1200" i="1" kern="100" baseline="-250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lang="en-US" sz="12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(mm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42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42</a:t>
                      </a:r>
                      <a:endParaRPr lang="zh-CN" altLang="en-US" sz="11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42</a:t>
                      </a:r>
                      <a:endParaRPr lang="zh-CN" altLang="en-US" sz="11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20"/>
                  </a:ext>
                </a:extLst>
              </a:tr>
              <a:tr h="201150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kern="12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unch length </a:t>
                      </a:r>
                      <a:r>
                        <a:rPr lang="en-US" altLang="zh-CN" sz="1200" i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Symbol"/>
                        </a:rPr>
                        <a:t></a:t>
                      </a:r>
                      <a:r>
                        <a:rPr lang="en-US" altLang="zh-CN" sz="1200" i="1" kern="100" baseline="-250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lang="en-US" altLang="zh-CN" sz="1200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(mm)</a:t>
                      </a:r>
                      <a:endParaRPr lang="zh-CN" sz="12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5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r>
                        <a:rPr lang="en-GB" altLang="zh-CN" sz="1050" kern="12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10.0</a:t>
                      </a:r>
                      <a:endParaRPr lang="zh-CN" sz="1200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32385" marR="3238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ts val="129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50" kern="12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+mn-cs"/>
                        </a:rPr>
                        <a:t>11.8</a:t>
                      </a:r>
                      <a:endParaRPr lang="zh-CN" sz="1050" kern="12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MS Mincho"/>
                        <a:cs typeface="+mn-cs"/>
                      </a:endParaRPr>
                    </a:p>
                  </a:txBody>
                  <a:tcPr marL="32385" marR="3238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21"/>
                  </a:ext>
                </a:extLst>
              </a:tr>
              <a:tr h="201150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2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HOM power</a:t>
                      </a:r>
                      <a:r>
                        <a:rPr lang="en-US" altLang="zh-CN" sz="1200" b="0" kern="100" baseline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/cavity (kw)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94</a:t>
                      </a:r>
                      <a:r>
                        <a:rPr lang="en-US" altLang="zh-CN" sz="1200" b="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2cell</a:t>
                      </a:r>
                      <a:r>
                        <a:rPr lang="en-US" altLang="zh-CN" sz="1200" b="0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r>
                        <a:rPr lang="en-GB" altLang="zh-CN" sz="1050" b="0" kern="1200" dirty="0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/>
                        </a:rPr>
                        <a:t>2.29 </a:t>
                      </a:r>
                      <a:r>
                        <a:rPr lang="en-GB" altLang="zh-CN" sz="1200" b="0" kern="1200" dirty="0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+mn-ea"/>
                        </a:rPr>
                        <a:t>(1cell)</a:t>
                      </a:r>
                      <a:endParaRPr lang="zh-CN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32385" marR="3238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ts val="129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50" b="0" kern="1200" dirty="0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/>
                          <a:cs typeface="+mn-cs"/>
                        </a:rPr>
                        <a:t>3.15 </a:t>
                      </a:r>
                      <a:r>
                        <a:rPr lang="en-GB" altLang="zh-CN" sz="1050" b="0" kern="1200" dirty="0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+mn-ea"/>
                        </a:rPr>
                        <a:t>(1cell)</a:t>
                      </a:r>
                      <a:endParaRPr lang="zh-CN" sz="1050" b="0" kern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  <a:cs typeface="+mn-cs"/>
                      </a:endParaRPr>
                    </a:p>
                  </a:txBody>
                  <a:tcPr marL="32385" marR="3238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22"/>
                  </a:ext>
                </a:extLst>
              </a:tr>
              <a:tr h="201150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kern="10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Energy spread (%)</a:t>
                      </a:r>
                      <a:endParaRPr lang="zh-CN" sz="1200" kern="10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8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r>
                        <a:rPr lang="en-GB" sz="1050" kern="12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0.1</a:t>
                      </a:r>
                      <a:endParaRPr lang="zh-CN" sz="1200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32385" marR="3238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ts val="1295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050" kern="12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+mn-cs"/>
                        </a:rPr>
                        <a:t>0.115</a:t>
                      </a:r>
                      <a:endParaRPr lang="zh-CN" sz="1050" kern="1200" dirty="0">
                        <a:solidFill>
                          <a:srgbClr val="000000"/>
                        </a:solidFill>
                        <a:effectLst/>
                        <a:latin typeface="Times New Roman"/>
                        <a:ea typeface="MS Mincho"/>
                        <a:cs typeface="+mn-cs"/>
                      </a:endParaRPr>
                    </a:p>
                  </a:txBody>
                  <a:tcPr marL="32385" marR="3238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="" xmlns:a16="http://schemas.microsoft.com/office/drawing/2014/main" val="10023"/>
                  </a:ext>
                </a:extLst>
              </a:tr>
              <a:tr h="201150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Energy acceptance </a:t>
                      </a:r>
                      <a:r>
                        <a:rPr lang="en-US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(DA) </a:t>
                      </a:r>
                      <a:r>
                        <a:rPr lang="en-US" sz="12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(%)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5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050" b="0" kern="1200" dirty="0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MS Mincho"/>
                        </a:rPr>
                        <a:t>1.5</a:t>
                      </a:r>
                      <a:endParaRPr lang="zh-CN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32385" marR="3238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050" b="0" kern="1200" dirty="0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MS Mincho"/>
                          <a:cs typeface="+mn-cs"/>
                        </a:rPr>
                        <a:t>1.5</a:t>
                      </a:r>
                      <a:endParaRPr lang="zh-CN" sz="1050" b="0" kern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MS Mincho"/>
                        <a:cs typeface="+mn-cs"/>
                      </a:endParaRPr>
                    </a:p>
                  </a:txBody>
                  <a:tcPr marL="32385" marR="3238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="" xmlns:a16="http://schemas.microsoft.com/office/drawing/2014/main" val="10024"/>
                  </a:ext>
                </a:extLst>
              </a:tr>
              <a:tr h="201150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Energy acceptance by</a:t>
                      </a:r>
                      <a:r>
                        <a:rPr lang="en-US" altLang="zh-CN" sz="1200" b="0" kern="100" baseline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RF </a:t>
                      </a:r>
                      <a:r>
                        <a:rPr lang="en-US" altLang="zh-CN" sz="12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%)</a:t>
                      </a:r>
                      <a:endParaRPr lang="zh-CN" alt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</a:t>
                      </a:r>
                      <a:endParaRPr lang="zh-CN" altLang="en-US" sz="12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="" xmlns:a16="http://schemas.microsoft.com/office/drawing/2014/main" val="10025"/>
                  </a:ext>
                </a:extLst>
              </a:tr>
              <a:tr h="209258">
                <a:tc>
                  <a:txBody>
                    <a:bodyPr/>
                    <a:lstStyle/>
                    <a:p>
                      <a:pPr marL="2921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Lifetime</a:t>
                      </a:r>
                      <a:r>
                        <a:rPr lang="en-US" altLang="zh-CN" sz="1200" b="0" kern="1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(hour)</a:t>
                      </a:r>
                      <a:endParaRPr lang="zh-CN" altLang="zh-CN" sz="1200" b="0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5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lnSpc>
                          <a:spcPts val="1635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050" b="0" kern="1200" dirty="0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/>
                          <a:cs typeface="+mn-cs"/>
                        </a:rPr>
                        <a:t>2.0</a:t>
                      </a:r>
                      <a:endParaRPr lang="zh-CN" sz="1050" b="0" kern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宋体"/>
                        <a:cs typeface="+mn-cs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2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8</a:t>
                      </a:r>
                      <a:endParaRPr lang="zh-CN" sz="12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201150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200" b="1" i="1" kern="1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en-US" sz="1200" b="1" i="1" kern="100" baseline="-250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max</a:t>
                      </a:r>
                      <a:r>
                        <a:rPr lang="en-US" sz="1200" b="1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/IP (10</a:t>
                      </a:r>
                      <a:r>
                        <a:rPr lang="en-US" sz="1200" b="1" kern="100" baseline="300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4</a:t>
                      </a:r>
                      <a:r>
                        <a:rPr lang="en-US" sz="1200" b="1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cm</a:t>
                      </a:r>
                      <a:r>
                        <a:rPr lang="en-US" sz="1200" b="1" kern="100" baseline="300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-2</a:t>
                      </a:r>
                      <a:r>
                        <a:rPr lang="en-US" sz="1200" b="1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en-US" sz="1200" b="1" kern="100" baseline="300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-1</a:t>
                      </a:r>
                      <a:r>
                        <a:rPr lang="en-US" sz="1200" b="1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)</a:t>
                      </a:r>
                      <a:endParaRPr lang="zh-CN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2.1</a:t>
                      </a:r>
                      <a:endParaRPr lang="zh-CN" sz="12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32280" marR="322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r>
                        <a:rPr lang="en-GB" altLang="zh-CN" sz="1100" b="1" dirty="0" smtClean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+mn-ea"/>
                        </a:rPr>
                        <a:t>74.5</a:t>
                      </a:r>
                      <a:endParaRPr lang="zh-CN" altLang="zh-CN" sz="1400" b="1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32280" marR="322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200" b="1" kern="1200" dirty="0" smtClean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+mn-ea"/>
                          <a:cs typeface="+mn-cs"/>
                        </a:rPr>
                        <a:t>101.6</a:t>
                      </a:r>
                      <a:endParaRPr lang="zh-CN" altLang="zh-CN" sz="1200" b="1" kern="1200" dirty="0" smtClean="0">
                        <a:solidFill>
                          <a:srgbClr val="FF0000"/>
                        </a:solidFill>
                        <a:effectLst/>
                        <a:latin typeface="Times New Roman"/>
                        <a:ea typeface="+mn-ea"/>
                        <a:cs typeface="+mn-cs"/>
                      </a:endParaRPr>
                    </a:p>
                  </a:txBody>
                  <a:tcPr marL="32280" marR="322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29"/>
                  </a:ext>
                </a:extLst>
              </a:tr>
            </a:tbl>
          </a:graphicData>
        </a:graphic>
      </p:graphicFrame>
      <p:sp>
        <p:nvSpPr>
          <p:cNvPr id="3" name="矩形 2"/>
          <p:cNvSpPr/>
          <p:nvPr/>
        </p:nvSpPr>
        <p:spPr>
          <a:xfrm>
            <a:off x="1017984" y="2492896"/>
            <a:ext cx="7370439" cy="657213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17327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850106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fetime for Z mode</a:t>
            </a:r>
            <a:endParaRPr lang="zh-CN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877980"/>
              </p:ext>
            </p:extLst>
          </p:nvPr>
        </p:nvGraphicFramePr>
        <p:xfrm>
          <a:off x="3131840" y="1556792"/>
          <a:ext cx="5710571" cy="1111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6" name="Equation" r:id="rId3" imgW="5029200" imgH="965200" progId="Equation.DSMT4">
                  <p:embed/>
                </p:oleObj>
              </mc:Choice>
              <mc:Fallback>
                <p:oleObj name="Equation" r:id="rId3" imgW="5029200" imgH="965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1556792"/>
                        <a:ext cx="5710571" cy="11113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39552" y="1196752"/>
            <a:ext cx="27363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habha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ifetime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738648"/>
              </p:ext>
            </p:extLst>
          </p:nvPr>
        </p:nvGraphicFramePr>
        <p:xfrm>
          <a:off x="5796136" y="2780928"/>
          <a:ext cx="1493223" cy="654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7" name="Equation" r:id="rId5" imgW="1002865" imgH="431613" progId="Equation.DSMT4">
                  <p:embed/>
                </p:oleObj>
              </mc:Choice>
              <mc:Fallback>
                <p:oleObj name="Equation" r:id="rId5" imgW="1002865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2780928"/>
                        <a:ext cx="1493223" cy="654174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矩形 7"/>
          <p:cNvSpPr/>
          <p:nvPr/>
        </p:nvSpPr>
        <p:spPr>
          <a:xfrm>
            <a:off x="1115616" y="2230008"/>
            <a:ext cx="33954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altLang="zh-CN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cross </a:t>
            </a:r>
            <a:r>
              <a:rPr lang="en-GB" altLang="zh-CN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ction </a:t>
            </a:r>
            <a:r>
              <a:rPr lang="en-GB" altLang="zh-CN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@Z: </a:t>
            </a:r>
            <a:r>
              <a:rPr lang="en-US" altLang="zh-CN" dirty="0" smtClean="0">
                <a:solidFill>
                  <a:srgbClr val="0070C0"/>
                </a:solidFill>
              </a:rPr>
              <a:t>1.4×10</a:t>
            </a:r>
            <a:r>
              <a:rPr lang="en-US" altLang="zh-CN" baseline="30000" dirty="0" smtClean="0">
                <a:solidFill>
                  <a:srgbClr val="0070C0"/>
                </a:solidFill>
              </a:rPr>
              <a:t>-25 </a:t>
            </a:r>
            <a:r>
              <a:rPr lang="en-US" altLang="zh-CN" dirty="0">
                <a:solidFill>
                  <a:srgbClr val="0070C0"/>
                </a:solidFill>
              </a:rPr>
              <a:t>cm</a:t>
            </a:r>
            <a:r>
              <a:rPr lang="en-US" altLang="zh-CN" baseline="30000" dirty="0">
                <a:solidFill>
                  <a:srgbClr val="0070C0"/>
                </a:solidFill>
              </a:rPr>
              <a:t>2</a:t>
            </a:r>
            <a:endParaRPr lang="zh-CN" altLang="en-US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29327354"/>
              </p:ext>
            </p:extLst>
          </p:nvPr>
        </p:nvGraphicFramePr>
        <p:xfrm>
          <a:off x="1403648" y="2734064"/>
          <a:ext cx="4018728" cy="6705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50376"/>
                <a:gridCol w="1368152"/>
                <a:gridCol w="1800200"/>
              </a:tblGrid>
              <a:tr h="216024">
                <a:tc>
                  <a:txBody>
                    <a:bodyPr/>
                    <a:lstStyle/>
                    <a:p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</a:t>
                      </a:r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=1.1%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EPC-CDR</a:t>
                      </a:r>
                      <a:endParaRPr lang="zh-CN" altLang="zh-CN" sz="1600" b="1" i="1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EPC-39MW</a:t>
                      </a:r>
                      <a:endParaRPr lang="zh-CN" altLang="zh-CN" sz="1600" b="1" i="1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216024">
                <a:tc>
                  <a:txBody>
                    <a:bodyPr/>
                    <a:lstStyle/>
                    <a:p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</a:t>
                      </a:r>
                      <a:r>
                        <a:rPr lang="en-US" altLang="zh-CN" sz="160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BB </a:t>
                      </a:r>
                      <a:r>
                        <a:rPr lang="en-US" altLang="zh-CN" sz="16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(h)</a:t>
                      </a:r>
                      <a:endParaRPr lang="zh-CN" altLang="en-US" sz="1600" baseline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5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18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39552" y="4955888"/>
            <a:ext cx="40365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amstrahlung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ifetime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表格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23046673"/>
              </p:ext>
            </p:extLst>
          </p:nvPr>
        </p:nvGraphicFramePr>
        <p:xfrm>
          <a:off x="1428712" y="5531209"/>
          <a:ext cx="4018728" cy="6705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50376"/>
                <a:gridCol w="1368152"/>
                <a:gridCol w="1800200"/>
              </a:tblGrid>
              <a:tr h="216024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</a:t>
                      </a:r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=1.1%</a:t>
                      </a:r>
                      <a:endParaRPr lang="zh-CN" altLang="en-US" sz="16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EPC-CDR</a:t>
                      </a:r>
                      <a:endParaRPr lang="zh-CN" altLang="zh-CN" sz="1600" b="1" i="1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EPC-39MW</a:t>
                      </a:r>
                      <a:endParaRPr lang="zh-CN" altLang="zh-CN" sz="1600" b="1" i="1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216024">
                <a:tc>
                  <a:txBody>
                    <a:bodyPr/>
                    <a:lstStyle/>
                    <a:p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</a:t>
                      </a:r>
                      <a:r>
                        <a:rPr lang="en-US" altLang="zh-CN" sz="160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BS </a:t>
                      </a:r>
                      <a:r>
                        <a:rPr lang="en-US" altLang="zh-CN" sz="16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(h)</a:t>
                      </a:r>
                      <a:endParaRPr lang="zh-CN" altLang="en-US" sz="1600" baseline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.3E5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9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39552" y="3540992"/>
            <a:ext cx="40365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uchek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fetime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表格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89995844"/>
              </p:ext>
            </p:extLst>
          </p:nvPr>
        </p:nvGraphicFramePr>
        <p:xfrm>
          <a:off x="1403648" y="4049616"/>
          <a:ext cx="4018728" cy="6705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50376"/>
                <a:gridCol w="1368152"/>
                <a:gridCol w="1800200"/>
              </a:tblGrid>
              <a:tr h="216024">
                <a:tc>
                  <a:txBody>
                    <a:bodyPr/>
                    <a:lstStyle/>
                    <a:p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EPC-CDR</a:t>
                      </a:r>
                      <a:endParaRPr lang="zh-CN" altLang="zh-CN" sz="1600" b="1" i="1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1" i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CEPC-39MW</a:t>
                      </a:r>
                      <a:endParaRPr lang="zh-CN" altLang="zh-CN" sz="1600" b="1" i="1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216024">
                <a:tc>
                  <a:txBody>
                    <a:bodyPr/>
                    <a:lstStyle/>
                    <a:p>
                      <a:r>
                        <a:rPr lang="zh-CN" altLang="en-US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</a:t>
                      </a:r>
                      <a:r>
                        <a:rPr lang="en-US" altLang="zh-CN" sz="160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TC </a:t>
                      </a:r>
                      <a:r>
                        <a:rPr lang="en-US" altLang="zh-CN" sz="16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/>
                        </a:rPr>
                        <a:t>(h)</a:t>
                      </a:r>
                      <a:endParaRPr lang="zh-CN" altLang="en-US" sz="1600" baseline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</a:t>
                      </a:r>
                      <a:endParaRPr lang="zh-CN" altLang="en-US" sz="16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8586056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85409939"/>
              </p:ext>
            </p:extLst>
          </p:nvPr>
        </p:nvGraphicFramePr>
        <p:xfrm>
          <a:off x="755576" y="1268760"/>
          <a:ext cx="7272808" cy="4893979"/>
        </p:xfrm>
        <a:graphic>
          <a:graphicData uri="http://schemas.openxmlformats.org/drawingml/2006/table">
            <a:tbl>
              <a:tblPr firstRow="1" firstCol="1" bandRow="1"/>
              <a:tblGrid>
                <a:gridCol w="2669804"/>
                <a:gridCol w="855242"/>
                <a:gridCol w="1873881"/>
                <a:gridCol w="1873881"/>
              </a:tblGrid>
              <a:tr h="86599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 </a:t>
                      </a:r>
                      <a:endParaRPr lang="zh-CN" sz="1100" dirty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 </a:t>
                      </a:r>
                      <a:endParaRPr lang="zh-CN" sz="1100" dirty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b="1" i="1" kern="12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(3T/2T_CDR)</a:t>
                      </a: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altLang="zh-CN" sz="1100" b="1" i="1" kern="12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(2T_</a:t>
                      </a:r>
                      <a:r>
                        <a:rPr lang="en-US" altLang="zh-CN" sz="1100" b="1" i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9MW</a:t>
                      </a:r>
                      <a:r>
                        <a:rPr lang="en-GB" altLang="zh-CN" sz="1100" b="1" i="1" kern="12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)</a:t>
                      </a:r>
                      <a:endParaRPr lang="zh-CN" altLang="zh-CN" sz="1100" dirty="0" smtClean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619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Beam energy </a:t>
                      </a:r>
                      <a:endParaRPr lang="zh-CN" sz="110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GeV</a:t>
                      </a:r>
                      <a:endParaRPr lang="zh-CN" sz="110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</a:t>
                      </a:r>
                      <a:endParaRPr lang="zh-CN" sz="1100" dirty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100" dirty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619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Bunch number</a:t>
                      </a:r>
                      <a:endParaRPr lang="zh-CN" sz="110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 </a:t>
                      </a:r>
                      <a:endParaRPr lang="zh-CN" sz="110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6000</a:t>
                      </a:r>
                      <a:endParaRPr lang="zh-CN" sz="1100" dirty="0">
                        <a:effectLst/>
                        <a:latin typeface="Times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100" dirty="0" smtClean="0">
                          <a:effectLst/>
                          <a:latin typeface="Times"/>
                          <a:ea typeface="MS Mincho"/>
                          <a:cs typeface="Times New Roman"/>
                        </a:rPr>
                        <a:t>7500</a:t>
                      </a:r>
                      <a:endParaRPr lang="zh-CN" sz="1100" dirty="0">
                        <a:effectLst/>
                        <a:latin typeface="Times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458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Threshold of single bunch current</a:t>
                      </a:r>
                      <a:endParaRPr lang="zh-CN" sz="110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  <a:sym typeface="Symbol"/>
                        </a:rPr>
                        <a:t></a:t>
                      </a: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A</a:t>
                      </a:r>
                      <a:endParaRPr lang="zh-CN" sz="110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5.7</a:t>
                      </a:r>
                      <a:endParaRPr lang="zh-CN" sz="1100" dirty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100" dirty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6523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Threshold of beam current</a:t>
                      </a:r>
                      <a:endParaRPr lang="zh-CN" sz="110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(limited by coupled bunch instability)</a:t>
                      </a:r>
                      <a:endParaRPr lang="zh-CN" sz="110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mA</a:t>
                      </a:r>
                      <a:endParaRPr lang="zh-CN" sz="110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100" dirty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100" dirty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619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Bunch charge</a:t>
                      </a:r>
                      <a:endParaRPr lang="zh-CN" sz="110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 nC</a:t>
                      </a:r>
                      <a:endParaRPr lang="zh-CN" sz="110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0.45</a:t>
                      </a: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100" dirty="0" smtClean="0"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0.84</a:t>
                      </a: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232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Single bunch current</a:t>
                      </a:r>
                      <a:endParaRPr lang="zh-CN" sz="110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  <a:sym typeface="Symbol"/>
                        </a:rPr>
                        <a:t></a:t>
                      </a: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A</a:t>
                      </a:r>
                      <a:endParaRPr lang="zh-CN" sz="110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.3</a:t>
                      </a: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100" dirty="0" smtClean="0"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2.44</a:t>
                      </a: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619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Beam current</a:t>
                      </a:r>
                      <a:endParaRPr lang="zh-CN" sz="110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mA</a:t>
                      </a:r>
                      <a:endParaRPr lang="zh-CN" sz="110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7.51</a:t>
                      </a: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100" dirty="0" smtClean="0"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17.6</a:t>
                      </a: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619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Energy spread</a:t>
                      </a:r>
                      <a:endParaRPr lang="zh-CN" sz="110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%</a:t>
                      </a:r>
                      <a:endParaRPr lang="zh-CN" sz="110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078</a:t>
                      </a:r>
                      <a:endParaRPr lang="zh-CN" sz="1100" dirty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100" dirty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458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Synchrotron radiation</a:t>
                      </a: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loss/turn</a:t>
                      </a:r>
                      <a:endParaRPr lang="zh-CN" sz="110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keV</a:t>
                      </a:r>
                      <a:endParaRPr lang="zh-CN" sz="110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73.5</a:t>
                      </a:r>
                      <a:endParaRPr lang="zh-CN" sz="1100" dirty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100" dirty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458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Momentum compaction factor</a:t>
                      </a:r>
                      <a:endParaRPr lang="zh-CN" sz="110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GB" sz="1100" kern="1200" baseline="30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-5</a:t>
                      </a:r>
                      <a:endParaRPr lang="zh-CN" sz="110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2.44</a:t>
                      </a:r>
                      <a:endParaRPr lang="zh-CN" sz="1100" dirty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100" dirty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619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Emittance</a:t>
                      </a:r>
                      <a:endParaRPr lang="zh-CN" sz="110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nm</a:t>
                      </a:r>
                      <a:endParaRPr lang="zh-CN" sz="110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0.025</a:t>
                      </a:r>
                      <a:endParaRPr lang="zh-CN" sz="1100" dirty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100" dirty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232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Natural chromaticity</a:t>
                      </a:r>
                      <a:endParaRPr lang="zh-CN" sz="110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H/V</a:t>
                      </a:r>
                      <a:endParaRPr lang="zh-CN" sz="110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-336/-333</a:t>
                      </a:r>
                      <a:endParaRPr lang="zh-CN" sz="1100" dirty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100" dirty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619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RF voltage</a:t>
                      </a:r>
                      <a:endParaRPr lang="zh-CN" sz="110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MV</a:t>
                      </a:r>
                      <a:endParaRPr lang="zh-CN" sz="110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100" kern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62.7</a:t>
                      </a:r>
                      <a:endParaRPr lang="zh-CN" altLang="zh-CN" sz="1100" dirty="0" smtClean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100" dirty="0" smtClean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232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Betatron tune </a:t>
                      </a:r>
                      <a:r>
                        <a:rPr lang="en-GB" sz="1100" i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  <a:sym typeface="Symbol"/>
                        </a:rPr>
                        <a:t></a:t>
                      </a:r>
                      <a:r>
                        <a:rPr lang="en-GB" sz="1100" i="1" baseline="-25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GB" sz="1100" i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  <a:sym typeface="Symbol"/>
                        </a:rPr>
                        <a:t></a:t>
                      </a:r>
                      <a:r>
                        <a:rPr lang="en-GB" sz="1100" i="1" baseline="-25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GB" sz="1100" i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  <a:sym typeface="Symbol"/>
                        </a:rPr>
                        <a:t></a:t>
                      </a:r>
                      <a:r>
                        <a:rPr lang="en-GB" sz="1100" i="1" baseline="-25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s</a:t>
                      </a:r>
                      <a:endParaRPr lang="zh-CN" sz="110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 </a:t>
                      </a:r>
                      <a:endParaRPr lang="zh-CN" sz="110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100" kern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263.18/261.28/0.1</a:t>
                      </a:r>
                      <a:endParaRPr lang="zh-CN" altLang="zh-CN" sz="1100" dirty="0" smtClean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100" dirty="0" smtClean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845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RF energy acceptance</a:t>
                      </a:r>
                      <a:endParaRPr lang="zh-CN" sz="110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%</a:t>
                      </a:r>
                      <a:endParaRPr lang="zh-CN" sz="110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100" kern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1.9</a:t>
                      </a:r>
                      <a:endParaRPr lang="zh-CN" altLang="zh-CN" sz="1100" dirty="0" smtClean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100" dirty="0" smtClean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619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Damping time</a:t>
                      </a:r>
                      <a:endParaRPr lang="zh-CN" sz="110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s</a:t>
                      </a:r>
                      <a:endParaRPr lang="zh-CN" sz="110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90.7</a:t>
                      </a:r>
                      <a:endParaRPr lang="zh-CN" sz="1100" dirty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100" dirty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845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Bunch length of linac beam</a:t>
                      </a:r>
                      <a:endParaRPr lang="zh-CN" sz="110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mm</a:t>
                      </a:r>
                      <a:endParaRPr lang="zh-CN" sz="110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1.0</a:t>
                      </a:r>
                      <a:endParaRPr lang="zh-CN" sz="1100" dirty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100" dirty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845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Energy spread of linac beam</a:t>
                      </a:r>
                      <a:endParaRPr lang="zh-CN" sz="110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%</a:t>
                      </a:r>
                      <a:endParaRPr lang="zh-CN" sz="110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0.16</a:t>
                      </a:r>
                      <a:endParaRPr lang="zh-CN" sz="1100" dirty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100" dirty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845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Emittance of linac beam</a:t>
                      </a:r>
                      <a:endParaRPr lang="zh-CN" sz="110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nm</a:t>
                      </a:r>
                      <a:endParaRPr lang="zh-CN" sz="1100" dirty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40</a:t>
                      </a:r>
                      <a:endParaRPr lang="zh-CN" sz="1100" dirty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100" dirty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778098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oster parameter @injection</a:t>
            </a:r>
            <a:endParaRPr lang="zh-CN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7071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79171187"/>
              </p:ext>
            </p:extLst>
          </p:nvPr>
        </p:nvGraphicFramePr>
        <p:xfrm>
          <a:off x="683568" y="1412776"/>
          <a:ext cx="7488830" cy="4718938"/>
        </p:xfrm>
        <a:graphic>
          <a:graphicData uri="http://schemas.openxmlformats.org/drawingml/2006/table">
            <a:tbl>
              <a:tblPr firstRow="1" firstCol="1" bandRow="1"/>
              <a:tblGrid>
                <a:gridCol w="2917857"/>
                <a:gridCol w="813212"/>
                <a:gridCol w="1252587"/>
                <a:gridCol w="1252587"/>
                <a:gridCol w="1252587"/>
              </a:tblGrid>
              <a:tr h="145719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sz="1100" dirty="0">
                        <a:effectLst/>
                        <a:latin typeface="Times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altLang="zh-CN" sz="1100" b="1" i="1" kern="12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(3T_CDR)</a:t>
                      </a:r>
                      <a:endParaRPr lang="zh-CN" alt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altLang="zh-CN" sz="1100" b="1" i="1" kern="12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(2T_CDR)</a:t>
                      </a:r>
                      <a:endParaRPr lang="zh-CN" altLang="zh-CN" sz="1100" dirty="0" smtClean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altLang="zh-CN" sz="1100" b="1" i="1" kern="12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Z(2T_</a:t>
                      </a:r>
                      <a:r>
                        <a:rPr lang="en-US" altLang="zh-CN" sz="1100" b="1" i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9MW</a:t>
                      </a:r>
                      <a:r>
                        <a:rPr lang="en-GB" altLang="zh-CN" sz="1100" b="1" i="1" kern="12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)</a:t>
                      </a:r>
                      <a:endParaRPr lang="zh-CN" altLang="zh-CN" sz="1100" dirty="0" smtClean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5719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energy </a:t>
                      </a: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45.5</a:t>
                      </a:r>
                      <a:endParaRPr lang="zh-CN" sz="1100" dirty="0">
                        <a:effectLst/>
                        <a:latin typeface="Times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100" dirty="0">
                        <a:effectLst/>
                        <a:latin typeface="Times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100" dirty="0">
                        <a:effectLst/>
                        <a:latin typeface="Times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5719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sz="1100">
                        <a:effectLst/>
                        <a:latin typeface="Times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6000</a:t>
                      </a:r>
                      <a:endParaRPr lang="zh-CN" sz="1100" dirty="0">
                        <a:effectLst/>
                        <a:latin typeface="Times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100" dirty="0">
                        <a:effectLst/>
                        <a:latin typeface="Times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100" dirty="0" smtClean="0">
                          <a:effectLst/>
                          <a:latin typeface="Times"/>
                          <a:ea typeface="MS Mincho"/>
                          <a:cs typeface="Times New Roman"/>
                        </a:rPr>
                        <a:t>7500</a:t>
                      </a:r>
                      <a:endParaRPr lang="zh-CN" sz="1100" dirty="0">
                        <a:effectLst/>
                        <a:latin typeface="Times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5719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imum bunch charge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C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0.41</a:t>
                      </a: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100" dirty="0" smtClean="0"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0.76</a:t>
                      </a: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7079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imum single bunch current</a:t>
                      </a: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</a:t>
                      </a: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A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.2</a:t>
                      </a: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100" dirty="0" smtClean="0"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2.85</a:t>
                      </a: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7079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hreshold of single bunch current</a:t>
                      </a: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</a:t>
                      </a:r>
                      <a:r>
                        <a:rPr lang="en-GB" sz="11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A</a:t>
                      </a: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</a:t>
                      </a:r>
                      <a:r>
                        <a:rPr lang="en-GB" sz="11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2192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hreshold of beam current</a:t>
                      </a: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  <a:p>
                      <a:pPr indent="133350">
                        <a:spcAft>
                          <a:spcPts val="0"/>
                        </a:spcAft>
                      </a:pPr>
                      <a:r>
                        <a:rPr lang="en-GB" sz="11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limited by RF power)</a:t>
                      </a: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</a:t>
                      </a: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.0</a:t>
                      </a: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600" dirty="0" smtClean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?</a:t>
                      </a:r>
                      <a:endParaRPr lang="zh-CN" sz="1600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5719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6.91</a:t>
                      </a: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100" dirty="0" smtClean="0"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16.2</a:t>
                      </a: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7079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njection duration for top-up (Both beams)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275.2</a:t>
                      </a: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6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/>
                          <a:ea typeface="MS Mincho"/>
                          <a:cs typeface="Times New Roman"/>
                        </a:rPr>
                        <a:t>?</a:t>
                      </a:r>
                      <a:endParaRPr kumimoji="0" lang="zh-CN" altLang="en-US" sz="16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7079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njection interval for top-up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s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4</a:t>
                      </a: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.0</a:t>
                      </a: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100" dirty="0" smtClean="0"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274.1</a:t>
                      </a: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100" dirty="0" smtClean="0"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197.3</a:t>
                      </a: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7079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urrent decay during injection interval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 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3%</a:t>
                      </a: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5719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%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0.036</a:t>
                      </a: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7079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ynchrotron radiation</a:t>
                      </a: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loss/turn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0.032</a:t>
                      </a: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7079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factor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GB" sz="1100" kern="1200" baseline="300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2.44</a:t>
                      </a: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5719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m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0.51</a:t>
                      </a: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5719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atural chromaticity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H/V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-336/-333</a:t>
                      </a: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5719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Betatron tune </a:t>
                      </a:r>
                      <a:r>
                        <a:rPr lang="en-GB" sz="1100" i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  <a:sym typeface="Symbol"/>
                        </a:rPr>
                        <a:t></a:t>
                      </a:r>
                      <a:r>
                        <a:rPr lang="en-GB" sz="1100" i="1" baseline="-250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x</a:t>
                      </a: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/</a:t>
                      </a:r>
                      <a:r>
                        <a:rPr lang="en-GB" sz="1100" i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  <a:sym typeface="Symbol"/>
                        </a:rPr>
                        <a:t></a:t>
                      </a:r>
                      <a:r>
                        <a:rPr lang="en-GB" sz="1100" i="1" baseline="-250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y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12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263.18/261.28</a:t>
                      </a:r>
                      <a:endParaRPr lang="zh-CN" sz="1100" dirty="0">
                        <a:effectLst/>
                        <a:latin typeface="Times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100" dirty="0">
                        <a:effectLst/>
                        <a:latin typeface="Times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100" dirty="0">
                        <a:effectLst/>
                        <a:latin typeface="Times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5719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voltage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V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0.287</a:t>
                      </a: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1663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ongitudinal tune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sz="1100">
                        <a:effectLst/>
                        <a:latin typeface="Times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0.10</a:t>
                      </a: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5719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energy acceptance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%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1.8</a:t>
                      </a: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5719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Damping time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s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963</a:t>
                      </a: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5719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Natural b</a:t>
                      </a: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unch length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m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1.3</a:t>
                      </a: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7079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Injection </a:t>
                      </a: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duration </a:t>
                      </a:r>
                      <a:r>
                        <a:rPr lang="en-GB" sz="11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from empty ring</a:t>
                      </a: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h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2.2</a:t>
                      </a:r>
                      <a:endParaRPr lang="zh-CN" sz="1100" dirty="0">
                        <a:effectLst/>
                        <a:latin typeface="Times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100" dirty="0">
                        <a:effectLst/>
                        <a:latin typeface="Times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6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uLnTx/>
                          <a:uFillTx/>
                          <a:latin typeface="Times New Roman"/>
                          <a:ea typeface="MS Mincho"/>
                          <a:cs typeface="Times New Roman"/>
                        </a:rPr>
                        <a:t>?</a:t>
                      </a:r>
                      <a:endParaRPr kumimoji="0" lang="zh-CN" altLang="en-US" sz="1600" b="0" i="0" u="none" strike="noStrike" kern="1200" cap="none" spc="0" normalizeH="0" baseline="0" noProof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50106"/>
          </a:xfrm>
        </p:spPr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oster parameter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@extractio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900355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188640"/>
            <a:ext cx="8507288" cy="1143000"/>
          </a:xfrm>
        </p:spPr>
        <p:txBody>
          <a:bodyPr>
            <a:normAutofit/>
          </a:bodyPr>
          <a:lstStyle/>
          <a:p>
            <a:r>
              <a:rPr lang="en-US" altLang="zh-CN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tbar</a:t>
            </a:r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esign principle</a:t>
            </a:r>
            <a:endParaRPr lang="zh-CN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52736" y="1345336"/>
            <a:ext cx="7992888" cy="16879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EPC parameters and lattice design were optimized at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ggs.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duce energy to W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Z, the lattice is straightforward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ggs lattice is not compatible with 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tbar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043608" y="3051587"/>
            <a:ext cx="7602016" cy="16953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500"/>
              </a:lnSpc>
              <a:buFontTx/>
              <a:buChar char="-"/>
            </a:pPr>
            <a:r>
              <a:rPr lang="en-US" altLang="zh-CN" dirty="0" smtClean="0">
                <a:solidFill>
                  <a:srgbClr val="00206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FD </a:t>
            </a:r>
            <a:r>
              <a:rPr lang="en-US" altLang="zh-CN" dirty="0">
                <a:solidFill>
                  <a:srgbClr val="00206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C </a:t>
            </a:r>
            <a:r>
              <a:rPr lang="en-US" altLang="zh-CN" dirty="0" err="1">
                <a:solidFill>
                  <a:srgbClr val="00206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quadrupoles</a:t>
            </a:r>
            <a:r>
              <a:rPr lang="en-US" altLang="zh-CN" dirty="0">
                <a:solidFill>
                  <a:srgbClr val="00206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will </a:t>
            </a:r>
            <a:r>
              <a:rPr lang="en-US" altLang="zh-CN" dirty="0" smtClean="0">
                <a:solidFill>
                  <a:srgbClr val="00206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exceed maximum strength</a:t>
            </a:r>
          </a:p>
          <a:p>
            <a:pPr marL="285750" indent="-285750">
              <a:lnSpc>
                <a:spcPts val="2500"/>
              </a:lnSpc>
              <a:buFontTx/>
              <a:buChar char="-"/>
            </a:pPr>
            <a:r>
              <a:rPr lang="en-US" altLang="zh-CN" dirty="0" smtClean="0">
                <a:solidFill>
                  <a:srgbClr val="00206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SC &gt; beam pipe @Higgs</a:t>
            </a:r>
          </a:p>
          <a:p>
            <a:pPr marL="285750" indent="-285750">
              <a:lnSpc>
                <a:spcPts val="2500"/>
              </a:lnSpc>
              <a:buFontTx/>
              <a:buChar char="-"/>
            </a:pPr>
            <a:r>
              <a:rPr lang="en-US" altLang="zh-CN" dirty="0" smtClean="0">
                <a:solidFill>
                  <a:srgbClr val="00206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DA energy acceptance &lt; requirement (</a:t>
            </a:r>
            <a:r>
              <a:rPr lang="en-US" altLang="zh-CN" dirty="0" err="1" smtClean="0">
                <a:solidFill>
                  <a:srgbClr val="00206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eamstrahlung</a:t>
            </a:r>
            <a:r>
              <a:rPr lang="en-US" altLang="zh-CN" dirty="0" smtClean="0">
                <a:solidFill>
                  <a:srgbClr val="00206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effect is stronger)</a:t>
            </a:r>
          </a:p>
          <a:p>
            <a:pPr marL="285750" indent="-285750">
              <a:lnSpc>
                <a:spcPts val="2500"/>
              </a:lnSpc>
              <a:buFontTx/>
              <a:buChar char="-"/>
            </a:pPr>
            <a:r>
              <a:rPr lang="en-US" altLang="zh-CN" dirty="0" smtClean="0">
                <a:solidFill>
                  <a:srgbClr val="00206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ritical energy of last dipole &gt; 100kev (detector </a:t>
            </a:r>
            <a:r>
              <a:rPr lang="en-US" altLang="zh-CN" dirty="0">
                <a:solidFill>
                  <a:srgbClr val="00206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background </a:t>
            </a:r>
            <a:r>
              <a:rPr lang="en-US" altLang="zh-CN" dirty="0" smtClean="0">
                <a:solidFill>
                  <a:srgbClr val="00206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&amp; </a:t>
            </a:r>
            <a:r>
              <a:rPr lang="en-US" altLang="zh-CN" dirty="0">
                <a:solidFill>
                  <a:srgbClr val="00206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radiation </a:t>
            </a:r>
            <a:r>
              <a:rPr lang="en-US" altLang="zh-CN" dirty="0" smtClean="0">
                <a:solidFill>
                  <a:srgbClr val="00206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protection)</a:t>
            </a:r>
            <a:endParaRPr lang="zh-CN" altLang="en-US" dirty="0">
              <a:solidFill>
                <a:srgbClr val="002060"/>
              </a:solidFill>
              <a:latin typeface="Cambria Math" panose="020405030504060302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52736" y="4812055"/>
            <a:ext cx="80648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ed to redesign the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ttice in IR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43608" y="5262208"/>
            <a:ext cx="7602016" cy="13747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500"/>
              </a:lnSpc>
              <a:buFontTx/>
              <a:buChar char="-"/>
            </a:pPr>
            <a:r>
              <a:rPr lang="en-US" altLang="zh-CN" dirty="0">
                <a:solidFill>
                  <a:srgbClr val="00206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The location of all the </a:t>
            </a:r>
            <a:r>
              <a:rPr lang="en-US" altLang="zh-CN" dirty="0" err="1">
                <a:solidFill>
                  <a:srgbClr val="00206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magnets@Higgs</a:t>
            </a:r>
            <a:r>
              <a:rPr lang="en-US" altLang="zh-CN" dirty="0">
                <a:solidFill>
                  <a:srgbClr val="00206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must be fixed.</a:t>
            </a:r>
          </a:p>
          <a:p>
            <a:pPr marL="285750" indent="-285750">
              <a:lnSpc>
                <a:spcPts val="2500"/>
              </a:lnSpc>
              <a:buFontTx/>
              <a:buChar char="-"/>
            </a:pPr>
            <a:r>
              <a:rPr lang="en-US" altLang="zh-CN" dirty="0" smtClean="0">
                <a:solidFill>
                  <a:srgbClr val="00206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find </a:t>
            </a:r>
            <a:r>
              <a:rPr lang="en-US" altLang="zh-CN" dirty="0">
                <a:solidFill>
                  <a:srgbClr val="00206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out min </a:t>
            </a:r>
            <a:r>
              <a:rPr lang="en-US" altLang="zh-CN" dirty="0">
                <a:solidFill>
                  <a:srgbClr val="00206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dirty="0">
                <a:solidFill>
                  <a:srgbClr val="00206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x*/</a:t>
            </a:r>
            <a:r>
              <a:rPr lang="en-US" altLang="zh-CN" dirty="0">
                <a:solidFill>
                  <a:srgbClr val="00206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  <a:sym typeface="Symbol"/>
              </a:rPr>
              <a:t></a:t>
            </a:r>
            <a:r>
              <a:rPr lang="en-US" altLang="zh-CN" dirty="0">
                <a:solidFill>
                  <a:srgbClr val="00206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y* which fulfill the constraint for the FD </a:t>
            </a:r>
            <a:r>
              <a:rPr lang="en-US" altLang="zh-CN" dirty="0" err="1">
                <a:solidFill>
                  <a:srgbClr val="00206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quadrupole</a:t>
            </a:r>
            <a:r>
              <a:rPr lang="en-US" altLang="zh-CN" dirty="0">
                <a:solidFill>
                  <a:srgbClr val="00206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strength, BSC and DA </a:t>
            </a:r>
            <a:r>
              <a:rPr lang="en-US" altLang="zh-CN" dirty="0" smtClean="0">
                <a:solidFill>
                  <a:srgbClr val="00206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acceptance</a:t>
            </a:r>
          </a:p>
          <a:p>
            <a:pPr marL="285750" indent="-285750">
              <a:lnSpc>
                <a:spcPts val="2500"/>
              </a:lnSpc>
              <a:buFontTx/>
              <a:buChar char="-"/>
            </a:pPr>
            <a:r>
              <a:rPr lang="en-US" altLang="zh-CN" dirty="0">
                <a:solidFill>
                  <a:srgbClr val="00206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strength of all the </a:t>
            </a:r>
            <a:r>
              <a:rPr lang="en-US" altLang="zh-CN" dirty="0" err="1" smtClean="0">
                <a:solidFill>
                  <a:srgbClr val="00206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dipoles@Higgs</a:t>
            </a:r>
            <a:r>
              <a:rPr lang="en-US" altLang="zh-CN" dirty="0" smtClean="0">
                <a:solidFill>
                  <a:srgbClr val="00206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solidFill>
                  <a:srgbClr val="002060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Times New Roman" panose="02020603050405020304" pitchFamily="18" charset="0"/>
              </a:rPr>
              <a:t>can not be modified</a:t>
            </a:r>
            <a:endParaRPr lang="zh-CN" altLang="en-US" dirty="0">
              <a:solidFill>
                <a:srgbClr val="002060"/>
              </a:solidFill>
              <a:latin typeface="Cambria Math" panose="02040503050406030204" pitchFamily="18" charset="0"/>
              <a:ea typeface="Cambria Math" panose="020405030504060302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5522638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50106"/>
          </a:xfrm>
        </p:spPr>
        <p:txBody>
          <a:bodyPr>
            <a:norm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p up injection for </a:t>
            </a:r>
            <a:r>
              <a:rPr lang="en-GB" altLang="zh-C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(2T_</a:t>
            </a:r>
            <a:r>
              <a:rPr lang="en-US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9MW</a:t>
            </a:r>
            <a:r>
              <a:rPr lang="en-GB" altLang="zh-C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700568" y="1772816"/>
            <a:ext cx="7187321" cy="1643526"/>
            <a:chOff x="350919" y="4952014"/>
            <a:chExt cx="7187321" cy="1643526"/>
          </a:xfrm>
        </p:grpSpPr>
        <p:sp>
          <p:nvSpPr>
            <p:cNvPr id="3" name="TextBox 2"/>
            <p:cNvSpPr txBox="1"/>
            <p:nvPr/>
          </p:nvSpPr>
          <p:spPr>
            <a:xfrm>
              <a:off x="350919" y="5520827"/>
              <a:ext cx="90871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Z</a:t>
              </a:r>
              <a:endPara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" name="矩形 3"/>
            <p:cNvSpPr/>
            <p:nvPr/>
          </p:nvSpPr>
          <p:spPr>
            <a:xfrm>
              <a:off x="6768477" y="6287763"/>
              <a:ext cx="769763" cy="307777"/>
            </a:xfrm>
            <a:prstGeom prst="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wrap="none">
              <a:spAutoFit/>
            </a:bodyPr>
            <a:lstStyle/>
            <a:p>
              <a:pPr lvl="0"/>
              <a:r>
                <a:rPr lang="en-US" altLang="zh-CN" sz="1400" dirty="0" smtClean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 cycles</a:t>
              </a:r>
              <a:endParaRPr lang="zh-CN" altLang="en-US" sz="1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919" y="4952014"/>
              <a:ext cx="3656384" cy="15545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" name="TextBox 5"/>
            <p:cNvSpPr txBox="1"/>
            <p:nvPr/>
          </p:nvSpPr>
          <p:spPr>
            <a:xfrm>
              <a:off x="670434" y="6130976"/>
              <a:ext cx="598373" cy="276999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1200" dirty="0" smtClean="0"/>
                <a:t>75 s</a:t>
              </a:r>
              <a:endParaRPr lang="zh-CN" altLang="en-US" sz="1200" dirty="0"/>
            </a:p>
          </p:txBody>
        </p:sp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96975" y="4997597"/>
              <a:ext cx="3656384" cy="15545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3834038" y="6149264"/>
              <a:ext cx="598373" cy="276999"/>
            </a:xfrm>
            <a:prstGeom prst="rect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1200" dirty="0" smtClean="0"/>
                <a:t>75 s</a:t>
              </a:r>
              <a:endParaRPr lang="zh-CN" altLang="en-US" sz="1200" dirty="0"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546674" y="3789040"/>
            <a:ext cx="7872397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erval requirement for top up injection: 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7.3s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p up injection time for two beam: (75s+1.9s+5s+1.9s)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4=</a:t>
            </a:r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335.2s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Injection time is dominated by the injection from </a:t>
            </a:r>
            <a:r>
              <a:rPr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Linac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to booster.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Injection speed of </a:t>
            </a:r>
            <a:r>
              <a:rPr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Linac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 needs to be improved.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47546" y="5741680"/>
            <a:ext cx="71248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.g.,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nac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peed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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2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,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(37.5s+1.9s+5s+1.9s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)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4=185.2s</a:t>
            </a:r>
          </a:p>
          <a:p>
            <a:pPr marL="285750" indent="-285750">
              <a:buFontTx/>
              <a:buChar char="-"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Kicker rise speed in damping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ing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(4 bunches in damping ring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椭圆 11"/>
          <p:cNvSpPr/>
          <p:nvPr/>
        </p:nvSpPr>
        <p:spPr>
          <a:xfrm>
            <a:off x="309970" y="5157192"/>
            <a:ext cx="8345806" cy="15894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0476367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1143000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ull injection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en-GB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(2T_</a:t>
            </a:r>
            <a:r>
              <a:rPr lang="en-US" altLang="zh-CN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9MW</a:t>
            </a:r>
            <a:r>
              <a:rPr lang="en-GB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848" y="4005064"/>
            <a:ext cx="3861048" cy="25418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7720" y="4005064"/>
            <a:ext cx="3790743" cy="24955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475656" y="3501008"/>
            <a:ext cx="20162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DR </a:t>
            </a:r>
            <a:r>
              <a:rPr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nac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033539" y="3543924"/>
            <a:ext cx="20162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aster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nac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2)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11560" y="1412776"/>
            <a:ext cx="7344816" cy="10926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3000"/>
              </a:spcBef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DR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inac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sign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saturated current: ~ 650mA</a:t>
            </a:r>
          </a:p>
          <a:p>
            <a:pPr marL="285750" indent="-285750">
              <a:spcBef>
                <a:spcPts val="3000"/>
              </a:spcBef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 </a:t>
            </a:r>
            <a:r>
              <a:rPr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nac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peed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2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injection from empty ring take ~ 5 h. 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87624" y="2505383"/>
            <a:ext cx="2808312" cy="8361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900"/>
              </a:lnSpc>
              <a:buFontTx/>
              <a:buChar char="-"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wo bunches/pulse</a:t>
            </a:r>
          </a:p>
          <a:p>
            <a:pPr marL="285750" indent="-285750">
              <a:lnSpc>
                <a:spcPts val="2900"/>
              </a:lnSpc>
              <a:buFontTx/>
              <a:buChar char="-"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petition: 200Hz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229965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88008" y="116632"/>
            <a:ext cx="8229600" cy="922114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oster max current limited by RF</a:t>
            </a:r>
            <a:endParaRPr lang="zh-CN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11560" y="1612800"/>
            <a:ext cx="83529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CDR, the max beam current is limited by input RF power.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87624" y="2174024"/>
            <a:ext cx="58326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H: 1mA, W: 4mA, Z: 10mA</a:t>
            </a:r>
            <a:endParaRPr lang="zh-CN" altLang="en-US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11560" y="2764928"/>
            <a:ext cx="8136904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high </a:t>
            </a:r>
            <a:r>
              <a:rPr lang="en-US" altLang="zh-CN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m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Z,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ax beam current is limited by RF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M power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zh-CN" alt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187624" y="3773040"/>
            <a:ext cx="4320480" cy="15799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900"/>
              </a:lnSpc>
              <a:buFontTx/>
              <a:buChar char="-"/>
            </a:pPr>
            <a:r>
              <a:rPr lang="en-US" altLang="zh-CN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unch charge: 0.45nC </a:t>
            </a:r>
            <a:r>
              <a:rPr lang="en-US" altLang="zh-CN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 0.84nC</a:t>
            </a:r>
          </a:p>
          <a:p>
            <a:pPr marL="285750" indent="-285750">
              <a:lnSpc>
                <a:spcPts val="2900"/>
              </a:lnSpc>
              <a:buFontTx/>
              <a:buChar char="-"/>
            </a:pPr>
            <a:r>
              <a:rPr lang="en-US" altLang="zh-CN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Total current: </a:t>
            </a:r>
            <a:r>
              <a:rPr lang="en-US" altLang="zh-CN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.5mA </a:t>
            </a:r>
            <a:r>
              <a:rPr lang="en-US" altLang="zh-CN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 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17.6mA</a:t>
            </a:r>
          </a:p>
          <a:p>
            <a:pPr marL="285750" indent="-285750">
              <a:lnSpc>
                <a:spcPts val="2900"/>
              </a:lnSpc>
              <a:buFontTx/>
              <a:buChar char="-"/>
            </a:pPr>
            <a:r>
              <a:rPr lang="en-US" altLang="zh-CN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Duty ratio: 2</a:t>
            </a:r>
          </a:p>
          <a:p>
            <a:pPr marL="285750" indent="-285750">
              <a:lnSpc>
                <a:spcPts val="2900"/>
              </a:lnSpc>
              <a:buFontTx/>
              <a:buChar char="-"/>
            </a:pPr>
            <a:r>
              <a:rPr lang="en-US" altLang="zh-CN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RF HOM power: 5W </a:t>
            </a:r>
            <a:r>
              <a:rPr lang="en-US" altLang="zh-CN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 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45W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11560" y="5645248"/>
            <a:ext cx="64087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6 cavities for Z operation need to be upgraded.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829456" y="1196752"/>
            <a:ext cx="11521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. Y. </a:t>
            </a:r>
            <a:r>
              <a:rPr lang="en-US" altLang="zh-CN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hai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6687142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6060" y="4349135"/>
            <a:ext cx="4376645" cy="1941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07504" y="188640"/>
            <a:ext cx="8928992" cy="792088"/>
          </a:xfrm>
        </p:spPr>
        <p:txBody>
          <a:bodyPr>
            <a:noAutofit/>
          </a:bodyPr>
          <a:lstStyle/>
          <a:p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lti-bunch instability for </a:t>
            </a:r>
            <a:r>
              <a:rPr lang="en-GB" altLang="zh-C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(2T_</a:t>
            </a:r>
            <a:r>
              <a:rPr lang="en-US" altLang="zh-CN" sz="4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9MW</a:t>
            </a:r>
            <a:r>
              <a:rPr lang="en-GB" altLang="zh-C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1450" y="1287056"/>
            <a:ext cx="4307286" cy="24299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788828" y="1413583"/>
            <a:ext cx="792088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200" dirty="0" smtClean="0"/>
              <a:t>Y. D. Liu</a:t>
            </a:r>
            <a:endParaRPr lang="zh-CN" altLang="en-US" sz="1200" dirty="0"/>
          </a:p>
        </p:txBody>
      </p:sp>
      <p:sp>
        <p:nvSpPr>
          <p:cNvPr id="4" name="矩形 3"/>
          <p:cNvSpPr/>
          <p:nvPr/>
        </p:nvSpPr>
        <p:spPr>
          <a:xfrm>
            <a:off x="288032" y="1412776"/>
            <a:ext cx="4572000" cy="707886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owth time due to resistive wall (16mA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: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~15ms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椭圆 4"/>
          <p:cNvSpPr/>
          <p:nvPr/>
        </p:nvSpPr>
        <p:spPr>
          <a:xfrm>
            <a:off x="7756569" y="4877573"/>
            <a:ext cx="428303" cy="216024"/>
          </a:xfrm>
          <a:prstGeom prst="ellipse">
            <a:avLst/>
          </a:prstGeom>
          <a:noFill/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8" name="椭圆 7"/>
          <p:cNvSpPr/>
          <p:nvPr/>
        </p:nvSpPr>
        <p:spPr>
          <a:xfrm>
            <a:off x="7731356" y="5818976"/>
            <a:ext cx="428303" cy="216024"/>
          </a:xfrm>
          <a:prstGeom prst="ellipse">
            <a:avLst/>
          </a:prstGeom>
          <a:noFill/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288032" y="2295446"/>
            <a:ext cx="36134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owth time due to RF HOMs</a:t>
            </a:r>
            <a:endParaRPr lang="zh-CN" altLang="en-US" sz="2000" dirty="0"/>
          </a:p>
        </p:txBody>
      </p:sp>
      <p:sp>
        <p:nvSpPr>
          <p:cNvPr id="11" name="矩形 10"/>
          <p:cNvSpPr/>
          <p:nvPr/>
        </p:nvSpPr>
        <p:spPr>
          <a:xfrm>
            <a:off x="288032" y="4221119"/>
            <a:ext cx="382188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quirement to feedback system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25328" y="4621229"/>
            <a:ext cx="3386632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1200"/>
              </a:spcBef>
              <a:buFontTx/>
              <a:buChar char="-"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nsverse: 3.3ms (10 turns)</a:t>
            </a:r>
          </a:p>
          <a:p>
            <a:pPr marL="285750" indent="-285750">
              <a:spcBef>
                <a:spcPts val="1200"/>
              </a:spcBef>
              <a:buFontTx/>
              <a:buChar char="-"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ngitudinal: 47ms (141 turns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724127" y="1458942"/>
            <a:ext cx="132727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GeV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25328" y="2695556"/>
            <a:ext cx="3168352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1200"/>
              </a:spcBef>
              <a:buFontTx/>
              <a:buChar char="-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verse: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.1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s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clude frequency spread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285750" indent="-285750">
              <a:spcBef>
                <a:spcPts val="1200"/>
              </a:spcBef>
              <a:buFontTx/>
              <a:buChar char="-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ngitudinal: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7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s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clude frequency spread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607799" y="4023900"/>
            <a:ext cx="152951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. </a:t>
            </a:r>
            <a:r>
              <a:rPr lang="en-US" altLang="zh-CN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hai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H. Zheng 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88032" y="5538278"/>
            <a:ext cx="38164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pdate to feedback system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25328" y="5956936"/>
            <a:ext cx="309408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65113" indent="-265113"/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  One more longitudinal  feedback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3007326" y="6381328"/>
            <a:ext cx="92852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. H. Yue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3613605030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864096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j./ext. requirement for </a:t>
            </a:r>
            <a:r>
              <a:rPr lang="en-GB" altLang="zh-C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(2T_</a:t>
            </a:r>
            <a:r>
              <a:rPr lang="en-US" altLang="zh-CN" sz="40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9MW</a:t>
            </a:r>
            <a:r>
              <a:rPr lang="en-GB" altLang="zh-CN" sz="4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4000" dirty="0"/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76374430"/>
              </p:ext>
            </p:extLst>
          </p:nvPr>
        </p:nvGraphicFramePr>
        <p:xfrm>
          <a:off x="323528" y="2903968"/>
          <a:ext cx="8280922" cy="3413760"/>
        </p:xfrm>
        <a:graphic>
          <a:graphicData uri="http://schemas.openxmlformats.org/drawingml/2006/table">
            <a:tbl>
              <a:tblPr firstRow="1" firstCol="1" bandRow="1"/>
              <a:tblGrid>
                <a:gridCol w="2520280"/>
                <a:gridCol w="1440160"/>
                <a:gridCol w="1440160"/>
                <a:gridCol w="1440160"/>
                <a:gridCol w="1440162"/>
              </a:tblGrid>
              <a:tr h="0">
                <a:tc>
                  <a:txBody>
                    <a:bodyPr/>
                    <a:lstStyle/>
                    <a:p>
                      <a:pPr marL="0" indent="0" algn="just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 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400" kern="1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inj</a:t>
                      </a:r>
                      <a:r>
                        <a:rPr lang="en-US" altLang="zh-CN" sz="14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2T_CDR)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400" kern="1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inj</a:t>
                      </a:r>
                      <a:r>
                        <a:rPr lang="en-GB" altLang="zh-CN" sz="140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2T_</a:t>
                      </a:r>
                      <a:r>
                        <a:rPr lang="en-US" altLang="zh-CN" sz="1400" kern="1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9MW</a:t>
                      </a:r>
                      <a:r>
                        <a:rPr lang="en-GB" altLang="zh-CN" sz="140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400" kern="1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ext</a:t>
                      </a:r>
                      <a:r>
                        <a:rPr lang="en-US" altLang="zh-CN" sz="14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2T_CDR)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400" kern="1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ext</a:t>
                      </a:r>
                      <a:r>
                        <a:rPr lang="en-GB" altLang="zh-CN" sz="140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2T_</a:t>
                      </a:r>
                      <a:r>
                        <a:rPr lang="en-US" altLang="zh-CN" sz="1400" kern="1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9MW</a:t>
                      </a:r>
                      <a:r>
                        <a:rPr lang="en-GB" altLang="zh-CN" sz="1400" dirty="0" smtClean="0">
                          <a:solidFill>
                            <a:srgbClr val="0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indent="92075" algn="l">
                        <a:spcAft>
                          <a:spcPts val="0"/>
                        </a:spcAft>
                      </a:pPr>
                      <a:r>
                        <a:rPr lang="en-US" altLang="zh-CN" sz="14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Energy</a:t>
                      </a:r>
                      <a:r>
                        <a:rPr lang="zh-CN" sz="1400" kern="100" dirty="0" smtClean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lang="en-US" sz="1400" kern="100" dirty="0" err="1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GeV</a:t>
                      </a:r>
                      <a:r>
                        <a:rPr lang="zh-CN" sz="1400" kern="100" dirty="0"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）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4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indent="92075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4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Bunch number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000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7500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000</a:t>
                      </a:r>
                      <a:endParaRPr lang="zh-CN" sz="14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7500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indent="92075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4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Bunch separation</a:t>
                      </a:r>
                      <a:r>
                        <a:rPr lang="zh-CN" sz="14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lang="en-US" sz="14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ns</a:t>
                      </a:r>
                      <a:r>
                        <a:rPr lang="zh-CN" sz="14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）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5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0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5</a:t>
                      </a:r>
                      <a:endParaRPr lang="zh-CN" sz="14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0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indent="92075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400" kern="1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Inj</a:t>
                      </a:r>
                      <a:r>
                        <a:rPr lang="en-US" altLang="zh-CN" sz="14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altLang="zh-CN" sz="1400" kern="1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ext</a:t>
                      </a:r>
                      <a:r>
                        <a:rPr lang="en-US" altLang="zh-CN" sz="1400" kern="1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scheme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Bunch by bunch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Bunch by bunch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Train by train</a:t>
                      </a:r>
                      <a:endParaRPr lang="zh-CN" sz="14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Train by train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indent="92075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4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Bunch number/train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0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80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indent="92075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4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Train</a:t>
                      </a:r>
                      <a:r>
                        <a:rPr lang="en-US" altLang="zh-CN" sz="1400" kern="1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number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75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75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75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75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indent="92075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4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Train</a:t>
                      </a:r>
                      <a:r>
                        <a:rPr lang="en-US" altLang="zh-CN" sz="1400" kern="1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separation</a:t>
                      </a:r>
                      <a:r>
                        <a:rPr lang="zh-CN" sz="14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lang="en-US" sz="14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us</a:t>
                      </a:r>
                      <a:r>
                        <a:rPr lang="zh-CN" sz="14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）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46</a:t>
                      </a:r>
                      <a:endParaRPr lang="zh-CN" sz="14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46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46</a:t>
                      </a:r>
                      <a:endParaRPr lang="zh-CN" sz="14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46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indent="92075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Kicker</a:t>
                      </a:r>
                      <a:r>
                        <a:rPr lang="en-US" altLang="zh-CN" sz="14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repetition </a:t>
                      </a:r>
                      <a:r>
                        <a:rPr lang="en-US" sz="14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(Hz</a:t>
                      </a:r>
                      <a:r>
                        <a:rPr lang="en-US" sz="14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)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4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00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0</a:t>
                      </a:r>
                      <a:endParaRPr lang="zh-CN" sz="14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0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indent="92075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Kicker </a:t>
                      </a:r>
                      <a:r>
                        <a:rPr lang="en-US" altLang="zh-CN" sz="1400" kern="1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pulse duration</a:t>
                      </a:r>
                      <a:r>
                        <a:rPr lang="en-US" altLang="zh-CN" sz="14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4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us</a:t>
                      </a:r>
                      <a:r>
                        <a:rPr lang="en-US" sz="14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)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&lt;0.05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&lt;0.04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&lt;6.9</a:t>
                      </a:r>
                      <a:endParaRPr lang="zh-CN" sz="14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&lt;6.9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indent="92075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4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Kicker</a:t>
                      </a:r>
                      <a:r>
                        <a:rPr lang="zh-CN" altLang="en-US" sz="1400" kern="1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400" kern="1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flat top</a:t>
                      </a:r>
                      <a:r>
                        <a:rPr lang="zh-CN" altLang="en-US" sz="14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lang="en-US" altLang="zh-CN" sz="14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us</a:t>
                      </a:r>
                      <a:r>
                        <a:rPr lang="zh-CN" altLang="en-US" sz="14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）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98</a:t>
                      </a:r>
                      <a:endParaRPr lang="zh-CN" sz="14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98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92075" indent="0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Kicker </a:t>
                      </a:r>
                      <a:r>
                        <a:rPr lang="en-US" altLang="zh-CN" sz="14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peed for rise up </a:t>
                      </a:r>
                      <a:r>
                        <a:rPr lang="en-US" sz="14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4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ns)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5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0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&lt;</a:t>
                      </a:r>
                      <a:r>
                        <a:rPr lang="en-US" sz="14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460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&lt;</a:t>
                      </a:r>
                      <a:r>
                        <a:rPr lang="en-US" sz="14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460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indent="92075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4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Timing</a:t>
                      </a:r>
                      <a:r>
                        <a:rPr lang="en-US" altLang="zh-CN" sz="1400" kern="1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delay </a:t>
                      </a:r>
                      <a:r>
                        <a:rPr lang="en-US" sz="14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4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us)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&lt;2.46</a:t>
                      </a:r>
                      <a:endParaRPr lang="zh-CN" sz="14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&lt;2.46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&lt;4.4</a:t>
                      </a:r>
                      <a:endParaRPr lang="zh-CN" sz="14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&lt;4.4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indent="92075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Injection</a:t>
                      </a:r>
                      <a:r>
                        <a:rPr lang="en-US" sz="1400" kern="1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time</a:t>
                      </a:r>
                      <a:r>
                        <a:rPr lang="en-US" sz="14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(s)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60</a:t>
                      </a:r>
                      <a:endParaRPr lang="zh-CN" sz="14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37.5</a:t>
                      </a:r>
                      <a:endParaRPr lang="zh-CN" sz="14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75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75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indent="92075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Kicker </a:t>
                      </a:r>
                      <a:r>
                        <a:rPr lang="en-US" altLang="zh-CN" sz="14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angle</a:t>
                      </a:r>
                      <a:r>
                        <a:rPr lang="en-US" sz="14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400" kern="100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mrad</a:t>
                      </a:r>
                      <a:r>
                        <a:rPr lang="en-US" sz="14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)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4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11</a:t>
                      </a:r>
                      <a:endParaRPr lang="zh-CN" sz="14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0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</a:t>
                      </a:r>
                      <a:endParaRPr lang="zh-CN" sz="14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2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indent="92075" algn="l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Kicker </a:t>
                      </a:r>
                      <a:r>
                        <a:rPr lang="en-US" altLang="zh-CN" sz="1400" kern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ntegrated strength</a:t>
                      </a:r>
                      <a:r>
                        <a:rPr lang="en-US" altLang="zh-CN" sz="1400" kern="1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4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400" kern="1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T.m</a:t>
                      </a:r>
                      <a:r>
                        <a:rPr lang="en-US" sz="140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)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04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04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3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sz="14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3</a:t>
                      </a:r>
                      <a:endParaRPr lang="zh-CN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" name="椭圆 3"/>
          <p:cNvSpPr/>
          <p:nvPr/>
        </p:nvSpPr>
        <p:spPr>
          <a:xfrm>
            <a:off x="3048140" y="5196032"/>
            <a:ext cx="2520280" cy="288032"/>
          </a:xfrm>
          <a:prstGeom prst="ellipse">
            <a:avLst/>
          </a:prstGeom>
          <a:noFill/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椭圆 4"/>
          <p:cNvSpPr/>
          <p:nvPr/>
        </p:nvSpPr>
        <p:spPr>
          <a:xfrm>
            <a:off x="3005178" y="4576560"/>
            <a:ext cx="2520280" cy="288032"/>
          </a:xfrm>
          <a:prstGeom prst="ellipse">
            <a:avLst/>
          </a:prstGeom>
          <a:noFill/>
          <a:ln w="127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TextBox 5"/>
          <p:cNvSpPr txBox="1"/>
          <p:nvPr/>
        </p:nvSpPr>
        <p:spPr>
          <a:xfrm>
            <a:off x="539552" y="1196752"/>
            <a:ext cx="78488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 modification for extraction kickers of booster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39552" y="1626512"/>
            <a:ext cx="79928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quirements to injection kickers (10GeV) need to be updated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21328" y="2013984"/>
            <a:ext cx="40324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400"/>
              </a:lnSpc>
              <a:buFontTx/>
              <a:buChar char="-"/>
            </a:pPr>
            <a:r>
              <a:rPr lang="en-US" altLang="zh-CN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me of rising up: 25ns </a:t>
            </a:r>
            <a:r>
              <a:rPr lang="en-US" altLang="zh-CN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 20ns</a:t>
            </a:r>
          </a:p>
          <a:p>
            <a:pPr marL="285750" indent="-285750">
              <a:lnSpc>
                <a:spcPts val="2400"/>
              </a:lnSpc>
              <a:buFontTx/>
              <a:buChar char="-"/>
            </a:pPr>
            <a:r>
              <a:rPr lang="en-US" altLang="zh-CN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Kicker repetition: 100Hz  200Hz</a:t>
            </a:r>
            <a:endParaRPr lang="zh-CN" altLang="en-US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182352" y="2132856"/>
            <a:ext cx="37181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ivial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angement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or the hardwar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右大括号 10"/>
          <p:cNvSpPr/>
          <p:nvPr/>
        </p:nvSpPr>
        <p:spPr>
          <a:xfrm>
            <a:off x="4860032" y="2077992"/>
            <a:ext cx="144016" cy="504056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TextBox 11"/>
          <p:cNvSpPr txBox="1"/>
          <p:nvPr/>
        </p:nvSpPr>
        <p:spPr>
          <a:xfrm>
            <a:off x="7541424" y="1067164"/>
            <a:ext cx="14401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. Wang, X. H. Cui, J. H. Chen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593163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42364"/>
            <a:ext cx="8229600" cy="922114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  <a:r>
              <a:rPr lang="en-US" altLang="zh-CN" dirty="0" smtClean="0"/>
              <a:t> </a:t>
            </a:r>
            <a:endParaRPr lang="zh-CN" alt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83568" y="1406180"/>
            <a:ext cx="80648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th </a:t>
            </a:r>
            <a:r>
              <a:rPr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tbar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arameter and high </a:t>
            </a:r>
            <a:r>
              <a:rPr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m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Z parameter is proposed with the support of real lattice design.  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87624" y="2256693"/>
            <a:ext cx="3600400" cy="723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uminosity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@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t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3.4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</a:t>
            </a:r>
            <a:r>
              <a:rPr lang="en-US" altLang="zh-CN" kern="1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10</a:t>
            </a:r>
            <a:r>
              <a:rPr lang="en-US" altLang="zh-CN" kern="100" baseline="30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33</a:t>
            </a:r>
            <a:r>
              <a:rPr lang="en-US" altLang="zh-CN" kern="1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cm</a:t>
            </a:r>
            <a:r>
              <a:rPr lang="en-US" altLang="zh-CN" kern="100" baseline="30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-2</a:t>
            </a:r>
            <a:r>
              <a:rPr lang="en-US" altLang="zh-CN" kern="1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s</a:t>
            </a:r>
            <a:r>
              <a:rPr lang="en-US" altLang="zh-CN" kern="100" baseline="30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-1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600"/>
              </a:spcBef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uminosity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@Z: 1.0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</a:t>
            </a:r>
            <a:r>
              <a:rPr lang="en-US" altLang="zh-CN" kern="1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10</a:t>
            </a:r>
            <a:r>
              <a:rPr lang="en-US" altLang="zh-CN" kern="100" baseline="30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36</a:t>
            </a:r>
            <a:r>
              <a:rPr lang="en-US" altLang="zh-CN" kern="1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cm</a:t>
            </a:r>
            <a:r>
              <a:rPr lang="en-US" altLang="zh-CN" kern="100" baseline="30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-2</a:t>
            </a:r>
            <a:r>
              <a:rPr lang="en-US" altLang="zh-CN" kern="1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s</a:t>
            </a:r>
            <a:r>
              <a:rPr lang="en-US" altLang="zh-CN" kern="100" baseline="30000" dirty="0" smtClean="0">
                <a:solidFill>
                  <a:srgbClr val="000000"/>
                </a:solidFill>
                <a:latin typeface="Times New Roman"/>
                <a:cs typeface="Times New Roman"/>
              </a:rPr>
              <a:t>-1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83568" y="3076420"/>
            <a:ext cx="792088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oster physics design and according hardware systems for </a:t>
            </a:r>
            <a:r>
              <a:rPr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tbar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peration is checked to make sure it can support </a:t>
            </a:r>
            <a:r>
              <a:rPr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t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nergy mode.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87624" y="3853508"/>
            <a:ext cx="5688632" cy="7232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FontTx/>
              <a:buChar char="-"/>
            </a:pPr>
            <a:r>
              <a:rPr lang="en-US" altLang="zh-CN" dirty="0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ong SR effect (180GeV) to beam dynamics</a:t>
            </a:r>
          </a:p>
          <a:p>
            <a:pPr marL="285750" indent="-285750">
              <a:spcBef>
                <a:spcPts val="600"/>
              </a:spcBef>
              <a:buFontTx/>
              <a:buChar char="-"/>
            </a:pPr>
            <a:r>
              <a:rPr lang="en-US" altLang="zh-CN" dirty="0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fficient and low-cost correction scheme</a:t>
            </a:r>
            <a:endParaRPr lang="zh-CN" altLang="en-US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83568" y="4660596"/>
            <a:ext cx="792088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oster physics design and according hardware systems for high </a:t>
            </a:r>
            <a:r>
              <a:rPr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m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Z option is checked to make sure the injection system can support high luminosity goal.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87624" y="5682279"/>
            <a:ext cx="7200800" cy="10002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FontTx/>
              <a:buChar char="-"/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jection speed of </a:t>
            </a:r>
            <a:r>
              <a:rPr lang="en-US" altLang="zh-CN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ac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eeds to be 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proved (double bunches/ double repetition).</a:t>
            </a:r>
            <a:endParaRPr lang="en-US" altLang="zh-CN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spcBef>
                <a:spcPts val="600"/>
              </a:spcBef>
              <a:buFontTx/>
              <a:buChar char="-"/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F cavities for Z on booster need to be 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pgraded.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195056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347864" y="2708920"/>
            <a:ext cx="28083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ck up</a:t>
            </a:r>
            <a:endParaRPr lang="zh-CN" altLang="en-US" sz="4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667859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95536" y="188640"/>
            <a:ext cx="8568952" cy="504056"/>
          </a:xfrm>
        </p:spPr>
        <p:txBody>
          <a:bodyPr>
            <a:normAutofit fontScale="90000"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EPC  CDR Parameters</a:t>
            </a:r>
            <a:endParaRPr lang="zh-CN" altLang="en-US" sz="2200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>
          <a:xfrm>
            <a:off x="6660232" y="6473968"/>
            <a:ext cx="2133600" cy="365125"/>
          </a:xfrm>
        </p:spPr>
        <p:txBody>
          <a:bodyPr/>
          <a:lstStyle/>
          <a:p>
            <a:fld id="{0C913308-F349-4B6D-A68A-DD1791B4A57B}" type="slidenum">
              <a:rPr lang="zh-CN" altLang="en-US" smtClean="0"/>
              <a:t>37</a:t>
            </a:fld>
            <a:endParaRPr lang="zh-CN" altLang="en-US" dirty="0"/>
          </a:p>
        </p:txBody>
      </p:sp>
      <p:graphicFrame>
        <p:nvGraphicFramePr>
          <p:cNvPr id="8" name="内容占位符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23021323"/>
              </p:ext>
            </p:extLst>
          </p:nvPr>
        </p:nvGraphicFramePr>
        <p:xfrm>
          <a:off x="323528" y="908720"/>
          <a:ext cx="8535035" cy="5523542"/>
        </p:xfrm>
        <a:graphic>
          <a:graphicData uri="http://schemas.openxmlformats.org/drawingml/2006/table">
            <a:tbl>
              <a:tblPr firstRow="1" bandRow="1"/>
              <a:tblGrid>
                <a:gridCol w="2885078"/>
                <a:gridCol w="1656184"/>
                <a:gridCol w="1584176"/>
                <a:gridCol w="1320572"/>
                <a:gridCol w="1089025"/>
              </a:tblGrid>
              <a:tr h="291237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400" b="1" i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Higgs</a:t>
                      </a:r>
                      <a:endParaRPr lang="zh-CN" altLang="zh-CN" sz="1400" b="1" i="1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400" b="1" i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W</a:t>
                      </a:r>
                      <a:endParaRPr lang="zh-CN" altLang="zh-CN" sz="1400" b="1" i="1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400" b="1" i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lang="zh-CN" altLang="en-US" sz="1400" b="1" i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lang="en-US" altLang="zh-CN" sz="1400" b="1" i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T</a:t>
                      </a:r>
                      <a:r>
                        <a:rPr lang="zh-CN" altLang="en-US" sz="1400" b="1" i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）</a:t>
                      </a:r>
                      <a:endParaRPr lang="zh-CN" altLang="zh-CN" sz="1400" b="1" i="1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400" b="1" i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lang="zh-CN" altLang="en-US" sz="1400" b="1" i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lang="en-US" altLang="zh-CN" sz="1400" b="1" i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T</a:t>
                      </a:r>
                      <a:r>
                        <a:rPr lang="zh-CN" altLang="en-US" sz="1400" b="1" i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）</a:t>
                      </a:r>
                      <a:endParaRPr lang="zh-CN" altLang="zh-CN" sz="1400" b="1" i="1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2565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umber of IPs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4">
                  <a:txBody>
                    <a:bodyPr/>
                    <a:lstStyle/>
                    <a:p>
                      <a:pPr marL="27305"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100" kern="1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58115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1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eam</a:t>
                      </a:r>
                      <a:r>
                        <a:rPr lang="en-US" sz="1100" kern="100" baseline="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e</a:t>
                      </a:r>
                      <a:r>
                        <a:rPr lang="en-US" sz="11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ergy </a:t>
                      </a:r>
                      <a:r>
                        <a:rPr lang="en-US" sz="11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100" kern="100" dirty="0" err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GeV</a:t>
                      </a:r>
                      <a:r>
                        <a:rPr lang="en-US" sz="11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1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20</a:t>
                      </a:r>
                      <a:endParaRPr lang="zh-CN" sz="11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1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0</a:t>
                      </a:r>
                      <a:endParaRPr lang="zh-CN" sz="11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1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5.5</a:t>
                      </a:r>
                      <a:endParaRPr lang="zh-CN" sz="11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202565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ircumference (km)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4">
                  <a:txBody>
                    <a:bodyPr/>
                    <a:lstStyle/>
                    <a:p>
                      <a:pPr marL="27305"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100" kern="1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0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56845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1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ynchrotron radiation</a:t>
                      </a:r>
                      <a:r>
                        <a:rPr lang="en-US" sz="11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1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loss/turn (</a:t>
                      </a:r>
                      <a:r>
                        <a:rPr lang="en-US" sz="1100" kern="100" dirty="0" err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GeV</a:t>
                      </a:r>
                      <a:r>
                        <a:rPr lang="en-US" sz="11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3</a:t>
                      </a:r>
                      <a:endParaRPr lang="zh-CN" altLang="en-US" sz="11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34</a:t>
                      </a:r>
                      <a:endParaRPr lang="zh-CN" altLang="en-US" sz="11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1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036</a:t>
                      </a:r>
                      <a:endParaRPr lang="zh-CN" altLang="en-US" sz="11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1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rossing angle at</a:t>
                      </a:r>
                      <a:r>
                        <a:rPr lang="en-US" altLang="zh-CN" sz="1100" kern="100" baseline="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IP </a:t>
                      </a:r>
                      <a:r>
                        <a:rPr lang="en-US" altLang="zh-CN" sz="11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altLang="zh-CN" sz="1100" kern="100" dirty="0" err="1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rad</a:t>
                      </a:r>
                      <a:r>
                        <a:rPr lang="en-US" altLang="zh-CN" sz="11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4">
                  <a:txBody>
                    <a:bodyPr/>
                    <a:lstStyle/>
                    <a:p>
                      <a:pPr marL="27305"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100" kern="1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6.5</a:t>
                      </a:r>
                      <a:r>
                        <a:rPr lang="en-US" altLang="zh-CN" sz="1100" kern="1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×2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56845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100" kern="100" dirty="0" err="1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Piwinski</a:t>
                      </a:r>
                      <a:r>
                        <a:rPr lang="en-US" altLang="zh-CN" sz="11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angle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r>
                        <a:rPr lang="en-GB" sz="105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3.48</a:t>
                      </a:r>
                      <a:endParaRPr lang="zh-CN" sz="1200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43180" marR="431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r>
                        <a:rPr lang="en-GB" sz="105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7.0</a:t>
                      </a:r>
                      <a:endParaRPr lang="zh-CN" sz="120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43180" marR="431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r>
                        <a:rPr lang="en-GB" sz="105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23.8</a:t>
                      </a:r>
                      <a:endParaRPr lang="zh-CN" sz="1200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43180" marR="431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endParaRPr lang="zh-CN" sz="1200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43180" marR="431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56845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1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Number of particles</a:t>
                      </a:r>
                      <a:r>
                        <a:rPr lang="en-US" altLang="zh-CN" sz="11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bunch</a:t>
                      </a:r>
                      <a:r>
                        <a:rPr lang="en-US" altLang="zh-CN" sz="1100" kern="12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100" i="1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</a:t>
                      </a:r>
                      <a:r>
                        <a:rPr lang="en-US" sz="1100" i="1" kern="100" baseline="-250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sz="11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1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1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sz="1100" kern="100" baseline="300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US" sz="11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1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5.0</a:t>
                      </a:r>
                      <a:endParaRPr lang="zh-CN" sz="11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1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2.0</a:t>
                      </a:r>
                      <a:endParaRPr lang="zh-CN" sz="11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1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.0</a:t>
                      </a:r>
                      <a:endParaRPr lang="zh-CN" sz="11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58115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100" b="1" kern="1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unch </a:t>
                      </a:r>
                      <a:r>
                        <a:rPr lang="en-US" sz="11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umber (bunch s</a:t>
                      </a:r>
                      <a:r>
                        <a:rPr lang="en-US" altLang="zh-CN" sz="11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acing</a:t>
                      </a:r>
                      <a:r>
                        <a:rPr lang="en-US" sz="11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zh-CN" sz="11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1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42 (0.68</a:t>
                      </a:r>
                      <a:r>
                        <a:rPr lang="en-US" altLang="zh-CN" sz="11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</a:t>
                      </a:r>
                      <a:r>
                        <a:rPr lang="en-US" altLang="zh-CN" sz="11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)</a:t>
                      </a:r>
                      <a:endParaRPr lang="zh-CN" sz="11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100" b="1" kern="100" baseline="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524 </a:t>
                      </a:r>
                      <a:r>
                        <a:rPr lang="en-US" altLang="zh-CN" sz="11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0.21</a:t>
                      </a:r>
                      <a:r>
                        <a:rPr lang="en-US" altLang="zh-CN" sz="11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</a:t>
                      </a:r>
                      <a:r>
                        <a:rPr lang="en-US" altLang="zh-CN" sz="1100" b="1" kern="1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)</a:t>
                      </a:r>
                      <a:endParaRPr lang="zh-CN" sz="1100" b="1" kern="1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100"/>
                        </a:spcBef>
                        <a:spcAft>
                          <a:spcPts val="10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100" b="1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2000 (</a:t>
                      </a:r>
                      <a:r>
                        <a:rPr lang="en-US" altLang="zh-CN" sz="1100" b="1" dirty="0" smtClean="0">
                          <a:solidFill>
                            <a:srgbClr val="2105ED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5ns</a:t>
                      </a:r>
                      <a:r>
                        <a:rPr lang="en-US" altLang="zh-CN" sz="1100" b="1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+10%gap)</a:t>
                      </a:r>
                      <a:endParaRPr lang="zh-CN" altLang="zh-CN" sz="1100" b="1" dirty="0" smtClean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56845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eam current (mA)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100" b="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7.4</a:t>
                      </a:r>
                      <a:endParaRPr lang="zh-CN" sz="11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100" b="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7.9</a:t>
                      </a:r>
                      <a:endParaRPr lang="zh-CN" sz="1100" b="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Bef>
                          <a:spcPts val="100"/>
                        </a:spcBef>
                        <a:spcAft>
                          <a:spcPts val="100"/>
                        </a:spcAft>
                      </a:pPr>
                      <a:r>
                        <a:rPr lang="en-US" altLang="zh-CN" sz="1100" b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61.0</a:t>
                      </a:r>
                      <a:endParaRPr lang="zh-CN" sz="1100" b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209044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100" b="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Synchrotron radiation</a:t>
                      </a:r>
                      <a:r>
                        <a:rPr lang="en-US" altLang="zh-CN" sz="11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1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ower </a:t>
                      </a:r>
                      <a:r>
                        <a:rPr lang="en-US" sz="11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beam (MW)</a:t>
                      </a:r>
                      <a:endParaRPr lang="zh-CN" sz="11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1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0</a:t>
                      </a:r>
                      <a:endParaRPr lang="zh-CN" altLang="en-US" sz="11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1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0</a:t>
                      </a:r>
                      <a:endParaRPr lang="zh-CN" altLang="en-US" sz="11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1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6.5</a:t>
                      </a:r>
                      <a:endParaRPr lang="zh-CN" sz="11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01930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ending radius (km)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4">
                  <a:txBody>
                    <a:bodyPr/>
                    <a:lstStyle/>
                    <a:p>
                      <a:pPr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100" kern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.7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203200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1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omentum </a:t>
                      </a:r>
                      <a:r>
                        <a:rPr lang="en-US" sz="11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ompact </a:t>
                      </a:r>
                      <a:r>
                        <a:rPr lang="en-US" sz="11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10</a:t>
                      </a:r>
                      <a:r>
                        <a:rPr lang="en-US" sz="1100" kern="100" baseline="30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5</a:t>
                      </a:r>
                      <a:r>
                        <a:rPr lang="en-US" sz="11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4">
                  <a:txBody>
                    <a:bodyPr/>
                    <a:lstStyle/>
                    <a:p>
                      <a:pPr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100" kern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1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57480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100" b="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</a:t>
                      </a:r>
                      <a:r>
                        <a:rPr lang="en-US" altLang="zh-CN" sz="1100" b="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function at IP </a:t>
                      </a:r>
                      <a:r>
                        <a:rPr lang="en-US" altLang="zh-CN" sz="1100" b="0" i="1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</a:t>
                      </a:r>
                      <a:r>
                        <a:rPr lang="en-US" altLang="zh-CN" sz="1100" b="0" i="1" kern="1200" baseline="-25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x</a:t>
                      </a:r>
                      <a:r>
                        <a:rPr lang="en-US" altLang="zh-CN" sz="1100" b="0" i="1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*</a:t>
                      </a:r>
                      <a:r>
                        <a:rPr lang="en-US" altLang="zh-CN" sz="1100" b="0" i="1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/ </a:t>
                      </a:r>
                      <a:r>
                        <a:rPr lang="en-US" altLang="zh-CN" sz="1100" b="0" i="1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</a:t>
                      </a:r>
                      <a:r>
                        <a:rPr lang="en-US" altLang="zh-CN" sz="1100" b="0" i="1" kern="1200" baseline="-25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y</a:t>
                      </a:r>
                      <a:r>
                        <a:rPr lang="en-US" altLang="zh-CN" sz="1100" b="0" i="1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*</a:t>
                      </a:r>
                      <a:r>
                        <a:rPr lang="en-US" altLang="zh-CN" sz="1100" b="0" i="1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1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100" b="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)</a:t>
                      </a:r>
                      <a:endParaRPr lang="zh-CN" sz="11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1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36/0.0015</a:t>
                      </a:r>
                      <a:endParaRPr lang="zh-CN" altLang="zh-CN" sz="1100" b="0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1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36/0.0015</a:t>
                      </a:r>
                      <a:endParaRPr lang="zh-CN" altLang="zh-CN" sz="1100" b="0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1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2/0.0015</a:t>
                      </a:r>
                      <a:endParaRPr lang="zh-CN" altLang="zh-CN" sz="1100" b="0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1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.2/0.001</a:t>
                      </a:r>
                      <a:endParaRPr lang="zh-CN" altLang="zh-CN" sz="1100" b="0" kern="100" dirty="0" smtClean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57480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100" kern="100" dirty="0" err="1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mittance</a:t>
                      </a:r>
                      <a:r>
                        <a:rPr lang="en-US" sz="11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100" i="1" kern="1200" dirty="0" smtClean="0"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  <a:ea typeface="+mn-ea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altLang="zh-CN" sz="1100" i="1" kern="1200" baseline="-25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11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altLang="zh-CN" sz="1100" i="1" kern="1200" dirty="0" err="1" smtClean="0"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  <a:ea typeface="+mn-ea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altLang="zh-CN" sz="1100" i="1" kern="1200" baseline="-250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sz="11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1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nm)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r>
                        <a:rPr lang="en-GB" sz="105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</a:rPr>
                        <a:t>1.21/0.00</a:t>
                      </a:r>
                      <a:r>
                        <a:rPr lang="en-GB" sz="105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24</a:t>
                      </a:r>
                      <a:endParaRPr lang="zh-CN" sz="120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43180" marR="431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r>
                        <a:rPr lang="en-GB" sz="105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</a:rPr>
                        <a:t>0.54/0.0016</a:t>
                      </a:r>
                      <a:endParaRPr lang="zh-CN" sz="120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43180" marR="431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r>
                        <a:rPr lang="en-GB" sz="105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</a:rPr>
                        <a:t>0.18/0.004</a:t>
                      </a:r>
                      <a:endParaRPr lang="zh-CN" sz="120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43180" marR="431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r>
                        <a:rPr lang="en-GB" sz="105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</a:rPr>
                        <a:t>0.18/0.0016 </a:t>
                      </a:r>
                      <a:endParaRPr lang="zh-CN" sz="1200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43180" marR="431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56845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1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eam size at IP </a:t>
                      </a:r>
                      <a:r>
                        <a:rPr lang="en-US" altLang="zh-CN" sz="1100" i="1" kern="1200" dirty="0" err="1" smtClean="0"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  <a:ea typeface="+mn-ea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en-US" altLang="zh-CN" sz="1100" i="1" kern="1200" baseline="-250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1100" i="1" kern="1200" baseline="-25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100" i="1" kern="1200" baseline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altLang="zh-CN" sz="1100" i="1" kern="1200" dirty="0" err="1" smtClean="0"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  <a:ea typeface="+mn-ea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en-US" altLang="zh-CN" sz="1100" i="1" kern="1200" baseline="-25000" dirty="0" err="1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US" altLang="zh-CN" sz="1100" i="1" kern="1200" baseline="-25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1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en-US" sz="1100" kern="100" dirty="0" smtClean="0">
                          <a:effectLst/>
                          <a:latin typeface="Symbol" panose="05050102010706020507" pitchFamily="18" charset="2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</a:t>
                      </a:r>
                      <a:r>
                        <a:rPr lang="en-US" sz="11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sz="11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r>
                        <a:rPr lang="en-GB" sz="105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</a:rPr>
                        <a:t>20.9/0.06</a:t>
                      </a:r>
                      <a:endParaRPr lang="zh-CN" sz="120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43180" marR="431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r>
                        <a:rPr lang="en-GB" sz="105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</a:rPr>
                        <a:t>13.9/0.049</a:t>
                      </a:r>
                      <a:endParaRPr lang="zh-CN" sz="120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43180" marR="431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r>
                        <a:rPr lang="en-GB" sz="105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</a:rPr>
                        <a:t>6.0/0.078</a:t>
                      </a:r>
                      <a:endParaRPr lang="zh-CN" sz="120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43180" marR="431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r>
                        <a:rPr lang="en-GB" sz="105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</a:rPr>
                        <a:t>6.0/0.04</a:t>
                      </a:r>
                      <a:endParaRPr lang="zh-CN" sz="1200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43180" marR="431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56845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1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eam-beam parameters </a:t>
                      </a:r>
                      <a:r>
                        <a:rPr lang="en-US" sz="1100" i="1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/>
                        </a:rPr>
                        <a:t></a:t>
                      </a:r>
                      <a:r>
                        <a:rPr lang="en-US" sz="1100" i="1" kern="100" baseline="-250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US" sz="1100" i="0" kern="100" baseline="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altLang="zh-CN" sz="1100" i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Symbol" panose="05050102010706020507"/>
                        </a:rPr>
                        <a:t></a:t>
                      </a:r>
                      <a:r>
                        <a:rPr lang="en-US" altLang="zh-CN" sz="1100" i="1" kern="100" baseline="-250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y</a:t>
                      </a:r>
                      <a:endParaRPr lang="zh-CN" altLang="zh-CN" sz="11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r>
                        <a:rPr lang="en-GB" sz="105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</a:rPr>
                        <a:t>0.0</a:t>
                      </a:r>
                      <a:r>
                        <a:rPr lang="en-GB" sz="105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18</a:t>
                      </a:r>
                      <a:r>
                        <a:rPr lang="en-GB" sz="105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</a:rPr>
                        <a:t>/0.109</a:t>
                      </a:r>
                      <a:endParaRPr lang="zh-CN" sz="120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43180" marR="431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r>
                        <a:rPr lang="en-GB" sz="105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</a:rPr>
                        <a:t>0.013/0.1</a:t>
                      </a:r>
                      <a:r>
                        <a:rPr lang="en-GB" sz="105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23</a:t>
                      </a:r>
                      <a:endParaRPr lang="zh-CN" sz="120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43180" marR="431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r>
                        <a:rPr lang="en-GB" sz="105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</a:rPr>
                        <a:t>0.004/0.0</a:t>
                      </a:r>
                      <a:r>
                        <a:rPr lang="en-GB" sz="105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6</a:t>
                      </a:r>
                      <a:endParaRPr lang="zh-CN" sz="120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43180" marR="431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r>
                        <a:rPr lang="en-GB" sz="105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</a:rPr>
                        <a:t>0.004/0.07</a:t>
                      </a:r>
                      <a:r>
                        <a:rPr lang="en-GB" sz="105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9</a:t>
                      </a:r>
                      <a:endParaRPr lang="zh-CN" sz="1200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43180" marR="431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57480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1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RF voltage </a:t>
                      </a:r>
                      <a:r>
                        <a:rPr lang="en-US" sz="1100" i="1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V</a:t>
                      </a:r>
                      <a:r>
                        <a:rPr lang="en-US" sz="1100" i="1" kern="100" baseline="-250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F </a:t>
                      </a:r>
                      <a:r>
                        <a:rPr lang="en-US" sz="11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(GV)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17</a:t>
                      </a:r>
                      <a:endParaRPr lang="zh-CN" altLang="en-US" sz="11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7</a:t>
                      </a:r>
                      <a:endParaRPr lang="zh-CN" altLang="en-US" sz="11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1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10</a:t>
                      </a:r>
                      <a:endParaRPr lang="zh-CN" altLang="en-US" sz="11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56845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1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RF frequency </a:t>
                      </a:r>
                      <a:r>
                        <a:rPr lang="en-US" sz="1100" i="1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 </a:t>
                      </a:r>
                      <a:r>
                        <a:rPr lang="en-US" sz="1100" i="1" kern="100" baseline="-25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F</a:t>
                      </a:r>
                      <a:r>
                        <a:rPr lang="en-US" sz="11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(MHz</a:t>
                      </a:r>
                      <a:r>
                        <a:rPr lang="en-US" sz="11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  (harmonic)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4"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11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50 </a:t>
                      </a:r>
                      <a:r>
                        <a:rPr lang="en-US" sz="1100" kern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216816)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56845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100" i="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/>
                        </a:rPr>
                        <a:t>Natural</a:t>
                      </a:r>
                      <a:r>
                        <a:rPr lang="en-US" sz="1100" i="1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/>
                        </a:rPr>
                        <a:t> </a:t>
                      </a:r>
                      <a:r>
                        <a:rPr lang="en-US" altLang="zh-CN" sz="11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unch length </a:t>
                      </a:r>
                      <a:r>
                        <a:rPr lang="en-US" sz="1100" i="1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  <a:sym typeface="Symbol" panose="05050102010706020507"/>
                        </a:rPr>
                        <a:t></a:t>
                      </a:r>
                      <a:r>
                        <a:rPr lang="en-US" sz="1100" i="1" kern="100" baseline="-250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lang="en-US" sz="11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(mm)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72</a:t>
                      </a:r>
                      <a:endParaRPr lang="zh-CN" altLang="en-US" sz="11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98</a:t>
                      </a:r>
                      <a:endParaRPr lang="zh-CN" altLang="en-US" sz="11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1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42</a:t>
                      </a:r>
                      <a:endParaRPr lang="zh-CN" altLang="en-US" sz="11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57480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1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unch length </a:t>
                      </a:r>
                      <a:r>
                        <a:rPr lang="en-US" altLang="zh-CN" sz="1100" i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  <a:sym typeface="Symbol" panose="05050102010706020507"/>
                        </a:rPr>
                        <a:t></a:t>
                      </a:r>
                      <a:r>
                        <a:rPr lang="en-US" altLang="zh-CN" sz="1100" i="1" kern="100" baseline="-250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z</a:t>
                      </a:r>
                      <a:r>
                        <a:rPr lang="en-US" altLang="zh-CN" sz="11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(mm)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r>
                        <a:rPr lang="en-GB" sz="105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4.4</a:t>
                      </a:r>
                      <a:endParaRPr lang="zh-CN" sz="120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43180" marR="431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r>
                        <a:rPr lang="en-GB" sz="105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5.9</a:t>
                      </a:r>
                      <a:endParaRPr lang="zh-CN" sz="120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43180" marR="431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r>
                        <a:rPr lang="en-GB" sz="105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8.5</a:t>
                      </a:r>
                      <a:endParaRPr lang="zh-CN" sz="1200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43180" marR="431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endParaRPr lang="zh-CN" sz="1200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43180" marR="431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56845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100" kern="10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HOM power</a:t>
                      </a:r>
                      <a:r>
                        <a:rPr lang="en-US" altLang="zh-CN" sz="1100" kern="100" baseline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cavity (</a:t>
                      </a:r>
                      <a:r>
                        <a:rPr lang="en-US" altLang="zh-CN" sz="1100" kern="100" baseline="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 cell) (kw)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r>
                        <a:rPr lang="en-GB" sz="105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0.46</a:t>
                      </a:r>
                      <a:endParaRPr lang="zh-CN" sz="120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43180" marR="431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r>
                        <a:rPr lang="en-GB" sz="105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0.75</a:t>
                      </a:r>
                      <a:endParaRPr lang="zh-CN" sz="120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43180" marR="431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r>
                        <a:rPr lang="en-GB" sz="1050" b="0" kern="1200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/>
                        </a:rPr>
                        <a:t>1.94</a:t>
                      </a:r>
                      <a:endParaRPr lang="zh-CN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43180" marR="431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endParaRPr lang="zh-CN" sz="1200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43180" marR="431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56845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1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sz="11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ergy </a:t>
                      </a:r>
                      <a:r>
                        <a:rPr lang="en-US" sz="11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pread (%)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r>
                        <a:rPr lang="en-GB" sz="105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0.134</a:t>
                      </a:r>
                      <a:endParaRPr lang="zh-CN" sz="120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43180" marR="431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r>
                        <a:rPr lang="en-GB" sz="105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0.098</a:t>
                      </a:r>
                      <a:endParaRPr lang="zh-CN" sz="120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43180" marR="431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r>
                        <a:rPr lang="en-GB" sz="105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0.080</a:t>
                      </a:r>
                      <a:endParaRPr lang="zh-CN" sz="1200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43180" marR="431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endParaRPr lang="zh-CN" sz="1200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43180" marR="431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65100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1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Energy acceptance requirement (%)</a:t>
                      </a:r>
                      <a:endParaRPr lang="zh-CN" altLang="zh-CN" sz="1100" kern="100" dirty="0" smtClean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050" b="0" kern="1200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/>
                        </a:rPr>
                        <a:t>1.35</a:t>
                      </a:r>
                      <a:endParaRPr lang="zh-CN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43180" marR="431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050" b="0" kern="1200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MS Mincho"/>
                        </a:rPr>
                        <a:t>0.</a:t>
                      </a:r>
                      <a:r>
                        <a:rPr lang="en-GB" sz="1050" b="0" kern="1200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/>
                        </a:rPr>
                        <a:t>90</a:t>
                      </a:r>
                      <a:endParaRPr lang="zh-CN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43180" marR="431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050" b="0" kern="1200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MS Mincho"/>
                        </a:rPr>
                        <a:t>0.</a:t>
                      </a:r>
                      <a:r>
                        <a:rPr lang="en-GB" sz="1050" b="0" kern="1200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/>
                        </a:rPr>
                        <a:t>49</a:t>
                      </a:r>
                      <a:endParaRPr lang="zh-CN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43180" marR="431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200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43180" marR="43180" marT="9525" marB="0" anchor="ctr"/>
                </a:tc>
              </a:tr>
              <a:tr h="156845">
                <a:tc>
                  <a:txBody>
                    <a:bodyPr/>
                    <a:lstStyle/>
                    <a:p>
                      <a:pPr marL="2921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1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Energy acceptance by</a:t>
                      </a:r>
                      <a:r>
                        <a:rPr lang="en-US" altLang="zh-CN" sz="1100" kern="100" baseline="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RF </a:t>
                      </a:r>
                      <a:r>
                        <a:rPr lang="en-US" altLang="zh-CN" sz="1100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(%)</a:t>
                      </a:r>
                      <a:endParaRPr lang="zh-CN" altLang="zh-CN" sz="1100" kern="100" dirty="0" smtClean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06</a:t>
                      </a:r>
                      <a:endParaRPr lang="zh-CN" altLang="en-US" sz="11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7</a:t>
                      </a:r>
                      <a:endParaRPr lang="zh-CN" altLang="en-US" sz="11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11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7</a:t>
                      </a:r>
                      <a:endParaRPr lang="zh-CN" altLang="en-US" sz="1100" b="0" dirty="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57480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100" i="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hoton number </a:t>
                      </a:r>
                      <a:r>
                        <a:rPr lang="en-US" altLang="zh-CN" sz="11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due to</a:t>
                      </a:r>
                      <a:r>
                        <a:rPr lang="en-US" altLang="zh-CN" sz="1100" kern="100" baseline="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100" kern="100" dirty="0" err="1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beamstrahlung</a:t>
                      </a:r>
                      <a:r>
                        <a:rPr lang="en-US" altLang="zh-CN" sz="1100" kern="100" baseline="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r>
                        <a:rPr lang="en-GB" sz="105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0.082</a:t>
                      </a:r>
                      <a:endParaRPr lang="zh-CN" sz="1200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43180" marR="431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r>
                        <a:rPr lang="en-GB" sz="105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0.050</a:t>
                      </a:r>
                      <a:endParaRPr lang="zh-CN" sz="120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43180" marR="431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r>
                        <a:rPr lang="en-GB" sz="105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0.023</a:t>
                      </a:r>
                      <a:endParaRPr lang="zh-CN" sz="1200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43180" marR="431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pPr algn="ctr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endParaRPr lang="zh-CN" sz="1200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43180" marR="431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211866">
                <a:tc>
                  <a:txBody>
                    <a:bodyPr/>
                    <a:lstStyle/>
                    <a:p>
                      <a:pPr marL="27305">
                        <a:spcAft>
                          <a:spcPts val="0"/>
                        </a:spcAft>
                      </a:pPr>
                      <a:r>
                        <a:rPr lang="en-GB" sz="1050" dirty="0" err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Beamstruhlung</a:t>
                      </a:r>
                      <a:r>
                        <a:rPr lang="en-GB" sz="105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 lifetime /quantum  lifetime* (min)</a:t>
                      </a:r>
                      <a:endParaRPr lang="zh-CN" sz="1200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43180" marR="431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05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</a:rPr>
                        <a:t>80/80</a:t>
                      </a:r>
                      <a:endParaRPr lang="zh-CN" sz="1200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43180" marR="431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050" dirty="0">
                          <a:effectLst/>
                          <a:latin typeface="Times New Roman"/>
                          <a:ea typeface="宋体"/>
                        </a:rPr>
                        <a:t>&gt;400</a:t>
                      </a:r>
                      <a:endParaRPr lang="zh-CN" sz="1200" dirty="0"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43180" marR="431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endParaRPr lang="zh-CN" altLang="en-US" sz="1050" dirty="0"/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</a:tr>
              <a:tr h="156845">
                <a:tc>
                  <a:txBody>
                    <a:bodyPr/>
                    <a:lstStyle/>
                    <a:p>
                      <a:pPr marL="29210" algn="l">
                        <a:spcAft>
                          <a:spcPts val="0"/>
                        </a:spcAft>
                      </a:pPr>
                      <a:r>
                        <a:rPr lang="en-US" altLang="zh-CN" sz="1100" kern="10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Lifetime</a:t>
                      </a:r>
                      <a:r>
                        <a:rPr lang="en-US" altLang="zh-CN" sz="1100" kern="100" baseline="0" dirty="0" smtClean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(hour)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27305" algn="ctr">
                        <a:lnSpc>
                          <a:spcPts val="1635"/>
                        </a:lnSpc>
                        <a:spcAft>
                          <a:spcPts val="0"/>
                        </a:spcAft>
                      </a:pPr>
                      <a:r>
                        <a:rPr lang="en-GB" sz="1050" b="1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宋体"/>
                        </a:rPr>
                        <a:t>0.43</a:t>
                      </a:r>
                      <a:endParaRPr lang="zh-CN" sz="1200" b="1">
                        <a:solidFill>
                          <a:srgbClr val="FF0000"/>
                        </a:solidFill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43180" marR="431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27305" algn="ctr">
                        <a:lnSpc>
                          <a:spcPts val="1635"/>
                        </a:lnSpc>
                        <a:spcAft>
                          <a:spcPts val="0"/>
                        </a:spcAft>
                      </a:pPr>
                      <a:r>
                        <a:rPr lang="en-GB" sz="1050" b="1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宋体"/>
                        </a:rPr>
                        <a:t>1.4</a:t>
                      </a:r>
                      <a:endParaRPr lang="zh-CN" sz="1200" b="1">
                        <a:solidFill>
                          <a:srgbClr val="FF0000"/>
                        </a:solidFill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43180" marR="431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35"/>
                        </a:lnSpc>
                        <a:spcAft>
                          <a:spcPts val="0"/>
                        </a:spcAft>
                      </a:pPr>
                      <a:r>
                        <a:rPr lang="en-GB" sz="1050" b="1" kern="120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宋体"/>
                        </a:rPr>
                        <a:t>4.6</a:t>
                      </a:r>
                      <a:endParaRPr lang="zh-CN" sz="1200" b="1">
                        <a:solidFill>
                          <a:srgbClr val="FF0000"/>
                        </a:solidFill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43180" marR="431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635"/>
                        </a:lnSpc>
                        <a:spcAft>
                          <a:spcPts val="0"/>
                        </a:spcAft>
                      </a:pPr>
                      <a:r>
                        <a:rPr lang="en-GB" sz="1050" b="1" dirty="0">
                          <a:solidFill>
                            <a:srgbClr val="FF0000"/>
                          </a:solidFill>
                          <a:effectLst/>
                          <a:latin typeface="Times New Roman"/>
                          <a:ea typeface="宋体"/>
                        </a:rPr>
                        <a:t>2.5</a:t>
                      </a:r>
                      <a:endParaRPr lang="zh-CN" sz="1200" b="1" dirty="0">
                        <a:solidFill>
                          <a:srgbClr val="FF0000"/>
                        </a:solidFill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57480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sz="1100" i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F</a:t>
                      </a:r>
                      <a:r>
                        <a:rPr lang="en-US" sz="11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(hour glass)</a:t>
                      </a:r>
                      <a:endParaRPr lang="zh-CN" sz="11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89</a:t>
                      </a:r>
                      <a:endParaRPr lang="zh-CN" altLang="en-US" sz="11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4</a:t>
                      </a:r>
                      <a:endParaRPr lang="zh-CN" altLang="en-US" sz="11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altLang="zh-CN" sz="1100" b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99</a:t>
                      </a:r>
                      <a:endParaRPr lang="zh-CN" altLang="en-US" sz="1100" b="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56845">
                <a:tc>
                  <a:txBody>
                    <a:bodyPr/>
                    <a:lstStyle/>
                    <a:p>
                      <a:pPr marL="29210" algn="just">
                        <a:spcAft>
                          <a:spcPts val="0"/>
                        </a:spcAft>
                      </a:pPr>
                      <a:r>
                        <a:rPr lang="en-US" altLang="zh-CN" sz="1100" b="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Luminosity</a:t>
                      </a:r>
                      <a:r>
                        <a:rPr lang="en-US" altLang="zh-CN" sz="11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IP</a:t>
                      </a:r>
                      <a:r>
                        <a:rPr lang="en-US" altLang="zh-CN" sz="1100" b="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CN" sz="1100" b="0" i="1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L</a:t>
                      </a:r>
                      <a:r>
                        <a:rPr lang="en-US" sz="11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 (10</a:t>
                      </a:r>
                      <a:r>
                        <a:rPr lang="en-US" sz="1100" b="0" kern="100" baseline="30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4</a:t>
                      </a:r>
                      <a:r>
                        <a:rPr lang="en-US" sz="11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cm</a:t>
                      </a:r>
                      <a:r>
                        <a:rPr lang="en-US" sz="1100" b="0" kern="100" baseline="30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2</a:t>
                      </a:r>
                      <a:r>
                        <a:rPr lang="en-US" sz="11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s</a:t>
                      </a:r>
                      <a:r>
                        <a:rPr lang="en-US" sz="1100" b="0" kern="100" baseline="300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-1</a:t>
                      </a:r>
                      <a:r>
                        <a:rPr lang="en-US" sz="1100" b="0" kern="1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)</a:t>
                      </a:r>
                      <a:endParaRPr lang="zh-CN" sz="11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43040" marR="4304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r>
                        <a:rPr lang="en-GB" sz="1050" b="0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/>
                        </a:rPr>
                        <a:t>2.93</a:t>
                      </a:r>
                      <a:endParaRPr lang="zh-CN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43180" marR="431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r>
                        <a:rPr lang="en-GB" sz="1050" b="0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/>
                        </a:rPr>
                        <a:t>10.1</a:t>
                      </a:r>
                      <a:endParaRPr lang="zh-CN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43180" marR="431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r>
                        <a:rPr lang="en-GB" sz="1050" b="0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/>
                        </a:rPr>
                        <a:t>16.6</a:t>
                      </a:r>
                      <a:endParaRPr lang="zh-CN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43180" marR="431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295"/>
                        </a:lnSpc>
                        <a:spcAft>
                          <a:spcPts val="0"/>
                        </a:spcAft>
                      </a:pPr>
                      <a:r>
                        <a:rPr lang="en-GB" sz="1050" b="0" dirty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宋体"/>
                        </a:rPr>
                        <a:t>32.1</a:t>
                      </a:r>
                      <a:endParaRPr lang="zh-CN" sz="1200" b="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MS Mincho"/>
                      </a:endParaRPr>
                    </a:p>
                  </a:txBody>
                  <a:tcPr marL="43180" marR="43180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89757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470" t="22485" r="21530" b="8183"/>
          <a:stretch/>
        </p:blipFill>
        <p:spPr bwMode="auto">
          <a:xfrm>
            <a:off x="1763688" y="1041575"/>
            <a:ext cx="5470417" cy="57661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84096" y="188640"/>
            <a:ext cx="8229600" cy="852935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CC-</a:t>
            </a:r>
            <a:r>
              <a:rPr lang="en-US" altLang="zh-CN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e</a:t>
            </a:r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arameters</a:t>
            </a:r>
            <a:endParaRPr lang="zh-CN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393013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1" y="3987836"/>
            <a:ext cx="4235239" cy="27902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987836"/>
            <a:ext cx="4286350" cy="28239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188" t="20833" r="27812" b="34074"/>
          <a:stretch/>
        </p:blipFill>
        <p:spPr bwMode="auto">
          <a:xfrm>
            <a:off x="4450288" y="1301214"/>
            <a:ext cx="4529773" cy="2553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>
          <a:xfrm>
            <a:off x="395536" y="260648"/>
            <a:ext cx="8352928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4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oster DA </a:t>
            </a:r>
            <a:r>
              <a:rPr lang="en-US" altLang="zh-CN" sz="4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th tapering@180GeV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67544" y="1268760"/>
            <a:ext cx="3672408" cy="20287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300"/>
              </a:lnSpc>
              <a:spcBef>
                <a:spcPts val="1800"/>
              </a:spcBef>
              <a:buFont typeface="Arial" panose="020B0604020202020204" pitchFamily="34" charset="0"/>
              <a:buChar char="•"/>
            </a:pPr>
            <a:r>
              <a:rPr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wtooth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rbit was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rrected by tapering</a:t>
            </a:r>
            <a:endParaRPr lang="en-US" altLang="zh-CN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lnSpc>
                <a:spcPts val="2300"/>
              </a:lnSpc>
              <a:spcBef>
                <a:spcPts val="1800"/>
              </a:spcBef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 tracking w/o errors (50 seeds, 100 turns)</a:t>
            </a:r>
          </a:p>
          <a:p>
            <a:pPr marL="285750" indent="-285750">
              <a:lnSpc>
                <a:spcPts val="2300"/>
              </a:lnSpc>
              <a:spcBef>
                <a:spcPts val="1800"/>
              </a:spcBef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 good enough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71449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8098"/>
          </a:xfrm>
        </p:spPr>
        <p:txBody>
          <a:bodyPr>
            <a:norm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R optics@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tbar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istant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w. CDR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3717032"/>
            <a:ext cx="3939292" cy="2880320"/>
          </a:xfrm>
          <a:prstGeom prst="rect">
            <a:avLst/>
          </a:prstGeom>
          <a:noFill/>
        </p:spPr>
      </p:pic>
      <p:sp>
        <p:nvSpPr>
          <p:cNvPr id="4" name="矩形 3"/>
          <p:cNvSpPr/>
          <p:nvPr/>
        </p:nvSpPr>
        <p:spPr>
          <a:xfrm>
            <a:off x="467544" y="1364800"/>
            <a:ext cx="439248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d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ur normal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drupoles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one attached </a:t>
            </a:r>
            <a:r>
              <a:rPr lang="en-US" altLang="zh-CN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drupoe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ach side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4895528" y="1377512"/>
            <a:ext cx="4248472" cy="8104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0" indent="-285750">
              <a:lnSpc>
                <a:spcPts val="2800"/>
              </a:lnSpc>
              <a:buFont typeface="Arial" panose="020B0604020202020204" pitchFamily="34" charset="0"/>
              <a:buChar char="•"/>
            </a:pPr>
            <a:r>
              <a:rPr lang="en-GB" altLang="zh-CN" sz="1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SC_x</a:t>
            </a:r>
            <a:r>
              <a:rPr lang="en-GB" altLang="zh-CN" sz="1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GB" altLang="zh-CN" sz="1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</a:t>
            </a:r>
            <a:r>
              <a:rPr lang="en-GB" altLang="zh-CN" sz="1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0</a:t>
            </a:r>
            <a:r>
              <a:rPr lang="en-GB" altLang="zh-CN" sz="1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</a:t>
            </a:r>
            <a:r>
              <a:rPr lang="en-GB" altLang="zh-CN" sz="1600" baseline="-25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altLang="zh-CN" sz="1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3mm)</a:t>
            </a:r>
            <a:endParaRPr lang="zh-CN" altLang="zh-CN" sz="16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lvl="0" indent="-285750">
              <a:lnSpc>
                <a:spcPts val="2800"/>
              </a:lnSpc>
              <a:buFont typeface="Arial" panose="020B0604020202020204" pitchFamily="34" charset="0"/>
              <a:buChar char="•"/>
            </a:pPr>
            <a:r>
              <a:rPr lang="en-GB" altLang="zh-CN" sz="16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SC_y</a:t>
            </a:r>
            <a:r>
              <a:rPr lang="en-GB" altLang="zh-CN" sz="1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GB" altLang="zh-CN" sz="1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</a:t>
            </a:r>
            <a:r>
              <a:rPr lang="en-GB" altLang="zh-CN" sz="1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0</a:t>
            </a:r>
            <a:r>
              <a:rPr lang="en-GB" altLang="zh-CN" sz="1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</a:t>
            </a:r>
            <a:r>
              <a:rPr lang="en-GB" altLang="zh-CN" sz="1600" baseline="-250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GB" altLang="zh-CN" sz="16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3mm) (coupling=1%)</a:t>
            </a:r>
            <a:endParaRPr lang="zh-CN" altLang="zh-CN" sz="16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467544" y="2087406"/>
            <a:ext cx="487691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 optimization with 234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extupole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nobs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149080"/>
            <a:ext cx="4234929" cy="2592288"/>
          </a:xfrm>
          <a:prstGeom prst="rect">
            <a:avLst/>
          </a:prstGeom>
          <a:noFill/>
        </p:spPr>
      </p:pic>
      <p:pic>
        <p:nvPicPr>
          <p:cNvPr id="8" name="图片 7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44" y="2204864"/>
            <a:ext cx="3006090" cy="2021205"/>
          </a:xfrm>
          <a:prstGeom prst="rect">
            <a:avLst/>
          </a:prstGeom>
          <a:noFill/>
        </p:spPr>
      </p:pic>
      <p:sp>
        <p:nvSpPr>
          <p:cNvPr id="9" name="矩形 8"/>
          <p:cNvSpPr/>
          <p:nvPr/>
        </p:nvSpPr>
        <p:spPr>
          <a:xfrm>
            <a:off x="467544" y="2572904"/>
            <a:ext cx="407688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P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n beta function= 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2m/3.7mm</a:t>
            </a:r>
            <a:endParaRPr lang="zh-CN" alt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直接箭头连接符 10"/>
          <p:cNvCxnSpPr/>
          <p:nvPr/>
        </p:nvCxnSpPr>
        <p:spPr>
          <a:xfrm>
            <a:off x="2608924" y="3429000"/>
            <a:ext cx="0" cy="2880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>
            <a:off x="2051720" y="3429000"/>
            <a:ext cx="0" cy="2880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 flipV="1">
            <a:off x="2555776" y="4077072"/>
            <a:ext cx="0" cy="216024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/>
          <p:nvPr/>
        </p:nvCxnSpPr>
        <p:spPr>
          <a:xfrm flipV="1">
            <a:off x="2845336" y="4074024"/>
            <a:ext cx="0" cy="216024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/>
          <p:nvPr/>
        </p:nvCxnSpPr>
        <p:spPr>
          <a:xfrm>
            <a:off x="2779612" y="3407664"/>
            <a:ext cx="0" cy="2880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>
          <a:xfrm>
            <a:off x="3131840" y="3437384"/>
            <a:ext cx="0" cy="2880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/>
          <p:nvPr/>
        </p:nvCxnSpPr>
        <p:spPr>
          <a:xfrm>
            <a:off x="3238520" y="3434336"/>
            <a:ext cx="0" cy="2880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/>
          <p:nvPr/>
        </p:nvCxnSpPr>
        <p:spPr>
          <a:xfrm>
            <a:off x="3796304" y="3434336"/>
            <a:ext cx="0" cy="2880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/>
          <p:nvPr/>
        </p:nvCxnSpPr>
        <p:spPr>
          <a:xfrm>
            <a:off x="1884080" y="3425952"/>
            <a:ext cx="0" cy="2880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/>
          <p:nvPr/>
        </p:nvCxnSpPr>
        <p:spPr>
          <a:xfrm>
            <a:off x="1067216" y="3441192"/>
            <a:ext cx="0" cy="2880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6689464" y="1124744"/>
            <a:ext cx="24545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. Wang, Y. W. Wang, C. H. Yu</a:t>
            </a:r>
            <a:endParaRPr lang="zh-CN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901251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xmlns="" id="{CEECA941-1BE2-410C-A141-741239E159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936104"/>
          </a:xfrm>
        </p:spPr>
        <p:txBody>
          <a:bodyPr>
            <a:noAutofit/>
          </a:bodyPr>
          <a:lstStyle/>
          <a:p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EPC</a:t>
            </a:r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高亮度</a:t>
            </a:r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zh-CN" alt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增强</a:t>
            </a:r>
            <a:r>
              <a:rPr lang="zh-CN" altLang="en-US" sz="3600" dirty="0">
                <a:cs typeface="Arial" panose="020B0604020202020204" pitchFamily="34" charset="0"/>
              </a:rPr>
              <a:t>器高频系统</a:t>
            </a:r>
            <a:endParaRPr lang="zh-CN" altLang="en-US" sz="3600" dirty="0"/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xmlns="" id="{3462262D-AE83-458B-8C8F-25F5F66E0E0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528" y="1556792"/>
            <a:ext cx="8435280" cy="4963690"/>
          </a:xfrm>
        </p:spPr>
        <p:txBody>
          <a:bodyPr>
            <a:normAutofit/>
          </a:bodyPr>
          <a:lstStyle/>
          <a:p>
            <a:pPr>
              <a:lnSpc>
                <a:spcPct val="110000"/>
              </a:lnSpc>
              <a:spcBef>
                <a:spcPts val="1200"/>
              </a:spcBef>
            </a:pP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高亮度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增强器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 mA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.8 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C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2.5 MHz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按直线注入时束长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mm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对应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-cell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腔每腔峰值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M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功率 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5 W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、平均约 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5 W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取决于注入时序和直线重频，以及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jection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amp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过程的束长变化），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个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-cell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腔共 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60 W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1200"/>
              </a:spcBef>
            </a:pP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EPC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增强器使用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LC/XFEL/LCLS-II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型超导腔模组，按每腔平均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M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功率 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W 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量级设计（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EPC CDR 5 W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已在上限）。每腔两个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M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耦合器，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M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耦合器本身功率容量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~ 10 W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只对截止频率以下及附近有效。</a:t>
            </a:r>
            <a:endParaRPr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1200"/>
              </a:spcBef>
            </a:pP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高亮度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增强器超导腔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高阶模功率和潜在的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 K 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热负荷显著增大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同时可能对腔本身造成影响。解决方案（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增强器超导腔和模组设计的重大改动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：取消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M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耦合器，扩大束管，引出所有高阶模，在腔间加 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0 K 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温区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M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吸收器（类似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RL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及两端常温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M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吸收器。需研究计算多腔高阶模传输特性和非超导段功率沉积、重新设计研制 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3 GHz 9-cell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或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-cell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）腔、研制低温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M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吸收器、束管内表面镀铜等。</a:t>
            </a:r>
            <a:endParaRPr lang="en-US" altLang="zh-CN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10000"/>
              </a:lnSpc>
              <a:spcBef>
                <a:spcPts val="1200"/>
              </a:spcBef>
            </a:pP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应为</a:t>
            </a:r>
            <a:r>
              <a:rPr lang="en-US" altLang="zh-C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L-Z</a:t>
            </a:r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设计使用专用的增强器腔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（两个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x9cell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强流模组），而不是与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ggs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共用，同时将显著降低高阶模阻抗（腔少，</a:t>
            </a:r>
            <a:r>
              <a:rPr lang="en-US" altLang="zh-C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M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吸收器</a:t>
            </a:r>
            <a:r>
              <a:rPr lang="en-US" altLang="zh-C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e</a:t>
            </a:r>
            <a:r>
              <a:rPr lang="zh-CN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低）</a:t>
            </a:r>
            <a:r>
              <a:rPr lang="zh-CN" alt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。</a:t>
            </a:r>
            <a:endParaRPr lang="zh-CN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740352" y="1106488"/>
            <a:ext cx="122413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. Y. </a:t>
            </a:r>
            <a:r>
              <a:rPr lang="en-US" altLang="zh-CN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hai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462415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86634772"/>
              </p:ext>
            </p:extLst>
          </p:nvPr>
        </p:nvGraphicFramePr>
        <p:xfrm>
          <a:off x="1115616" y="1124744"/>
          <a:ext cx="4680520" cy="5536008"/>
        </p:xfrm>
        <a:graphic>
          <a:graphicData uri="http://schemas.openxmlformats.org/drawingml/2006/table">
            <a:tbl>
              <a:tblPr firstRow="1" bandRow="1"/>
              <a:tblGrid>
                <a:gridCol w="2808312"/>
                <a:gridCol w="1872208"/>
              </a:tblGrid>
              <a:tr h="188379">
                <a:tc>
                  <a:txBody>
                    <a:bodyPr/>
                    <a:lstStyle/>
                    <a:p>
                      <a:pPr marL="27305" algn="just" fontAlgn="ctr"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3015" marR="33015" marT="72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7305" algn="ctr" fontAlgn="ctr">
                        <a:spcAft>
                          <a:spcPts val="0"/>
                        </a:spcAft>
                      </a:pPr>
                      <a:r>
                        <a:rPr lang="en-US" sz="1200" b="1" i="1" kern="100" dirty="0" err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t</a:t>
                      </a:r>
                      <a:r>
                        <a:rPr lang="en-US" sz="1200" b="1" i="1" kern="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CDR)</a:t>
                      </a:r>
                      <a:endParaRPr lang="zh-CN" sz="12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3227">
                <a:tc>
                  <a:txBody>
                    <a:bodyPr/>
                    <a:lstStyle/>
                    <a:p>
                      <a:pPr marL="27305" algn="just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 of IPs</a:t>
                      </a: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3015" marR="33015" marT="72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7305"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</a:t>
                      </a: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3227">
                <a:tc>
                  <a:txBody>
                    <a:bodyPr/>
                    <a:lstStyle/>
                    <a:p>
                      <a:pPr marL="27305" algn="just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(GeV)</a:t>
                      </a:r>
                      <a:endParaRPr lang="zh-CN" sz="10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3015" marR="33015" marT="72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7305"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80</a:t>
                      </a: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3227">
                <a:tc>
                  <a:txBody>
                    <a:bodyPr/>
                    <a:lstStyle/>
                    <a:p>
                      <a:pPr marL="27305" algn="just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ircumference (km)</a:t>
                      </a:r>
                      <a:endParaRPr lang="zh-CN" sz="10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3015" marR="33015" marT="72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7305"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0</a:t>
                      </a: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3227">
                <a:tc>
                  <a:txBody>
                    <a:bodyPr/>
                    <a:lstStyle/>
                    <a:p>
                      <a:pPr marL="27305" algn="just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loss/turn (GeV)</a:t>
                      </a:r>
                      <a:endParaRPr lang="zh-CN" sz="10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3015" marR="33015" marT="72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7305"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8.53</a:t>
                      </a: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3227">
                <a:tc>
                  <a:txBody>
                    <a:bodyPr/>
                    <a:lstStyle/>
                    <a:p>
                      <a:pPr marL="27305" algn="just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Half crossing angle (mrad)</a:t>
                      </a:r>
                      <a:endParaRPr lang="zh-CN" sz="10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3015" marR="33015" marT="72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27305"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6.5</a:t>
                      </a: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3227">
                <a:tc>
                  <a:txBody>
                    <a:bodyPr/>
                    <a:lstStyle/>
                    <a:p>
                      <a:pPr marL="27305" algn="just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Piwinski angle</a:t>
                      </a:r>
                      <a:endParaRPr lang="zh-CN" sz="10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3015" marR="33015" marT="72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cs typeface="宋体"/>
                        </a:rPr>
                        <a:t>0.9</a:t>
                      </a:r>
                      <a:endParaRPr lang="zh-CN" sz="1000" kern="100" dirty="0">
                        <a:effectLst/>
                        <a:latin typeface="Calibri"/>
                        <a:cs typeface="宋体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3227">
                <a:tc>
                  <a:txBody>
                    <a:bodyPr/>
                    <a:lstStyle/>
                    <a:p>
                      <a:pPr marL="27305" algn="just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00" i="1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</a:t>
                      </a:r>
                      <a:r>
                        <a:rPr lang="en-US" sz="1000" i="1" kern="100" baseline="-250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</a:t>
                      </a:r>
                      <a:r>
                        <a:rPr lang="en-US" sz="10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bunch (10</a:t>
                      </a:r>
                      <a:r>
                        <a:rPr lang="en-US" sz="1000" kern="100" baseline="300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US" sz="10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0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3015" marR="33015" marT="72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cs typeface="宋体"/>
                        </a:rPr>
                        <a:t>26.1</a:t>
                      </a:r>
                      <a:endParaRPr lang="zh-CN" sz="1000" kern="100" dirty="0">
                        <a:effectLst/>
                        <a:latin typeface="Calibri"/>
                        <a:cs typeface="宋体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3227">
                <a:tc>
                  <a:txBody>
                    <a:bodyPr/>
                    <a:lstStyle/>
                    <a:p>
                      <a:pPr marL="27305" algn="just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</a:t>
                      </a:r>
                      <a:r>
                        <a:rPr lang="en-US" sz="1000" kern="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umber</a:t>
                      </a: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3015" marR="33015" marT="72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cs typeface="宋体"/>
                        </a:rPr>
                        <a:t>28</a:t>
                      </a:r>
                      <a:endParaRPr lang="zh-CN" sz="1000" kern="100" dirty="0">
                        <a:effectLst/>
                        <a:latin typeface="Calibri"/>
                        <a:cs typeface="宋体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8567">
                <a:tc>
                  <a:txBody>
                    <a:bodyPr/>
                    <a:lstStyle/>
                    <a:p>
                      <a:pPr marL="27305" algn="just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 (mA)</a:t>
                      </a: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3015" marR="33015" marT="72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cs typeface="宋体"/>
                        </a:rPr>
                        <a:t>3.52</a:t>
                      </a:r>
                      <a:endParaRPr lang="zh-CN" sz="1000" kern="100" dirty="0">
                        <a:effectLst/>
                        <a:latin typeface="Calibri"/>
                        <a:cs typeface="宋体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5466">
                <a:tc>
                  <a:txBody>
                    <a:bodyPr/>
                    <a:lstStyle/>
                    <a:p>
                      <a:pPr marL="27305" algn="just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R power /beam (MW)</a:t>
                      </a:r>
                      <a:endParaRPr lang="zh-CN" sz="10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3015" marR="33015" marT="72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cs typeface="宋体"/>
                        </a:rPr>
                        <a:t>30</a:t>
                      </a:r>
                      <a:endParaRPr lang="zh-CN" sz="1000" kern="100" dirty="0">
                        <a:effectLst/>
                        <a:latin typeface="Calibri"/>
                        <a:cs typeface="宋体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3227">
                <a:tc>
                  <a:txBody>
                    <a:bodyPr/>
                    <a:lstStyle/>
                    <a:p>
                      <a:pPr marL="27305" algn="just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nding radius (km)</a:t>
                      </a:r>
                      <a:endParaRPr lang="zh-CN" sz="10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3015" marR="33015" marT="72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cs typeface="宋体"/>
                        </a:rPr>
                        <a:t>10.9</a:t>
                      </a:r>
                      <a:endParaRPr lang="zh-CN" sz="1000" kern="100" dirty="0">
                        <a:effectLst/>
                        <a:latin typeface="Calibri"/>
                        <a:cs typeface="宋体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3133">
                <a:tc>
                  <a:txBody>
                    <a:bodyPr/>
                    <a:lstStyle/>
                    <a:p>
                      <a:pPr marL="27305" algn="just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(10</a:t>
                      </a:r>
                      <a:r>
                        <a:rPr lang="en-US" sz="1000" kern="100" baseline="300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r>
                        <a:rPr lang="en-US" sz="10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0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3015" marR="33015" marT="72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cs typeface="宋体"/>
                        </a:rPr>
                        <a:t>11.4</a:t>
                      </a:r>
                      <a:endParaRPr lang="zh-CN" sz="1000" kern="100" dirty="0">
                        <a:effectLst/>
                        <a:latin typeface="Calibri"/>
                        <a:cs typeface="宋体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3227">
                <a:tc>
                  <a:txBody>
                    <a:bodyPr/>
                    <a:lstStyle/>
                    <a:p>
                      <a:pPr marL="27305" algn="just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00" i="1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</a:t>
                      </a:r>
                      <a:r>
                        <a:rPr lang="en-US" sz="1000" i="1" kern="100" baseline="-250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0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x/y (m)</a:t>
                      </a:r>
                      <a:endParaRPr lang="zh-CN" sz="10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3015" marR="33015" marT="72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宋体"/>
                        </a:rPr>
                        <a:t>1.2/0.0037</a:t>
                      </a:r>
                      <a:endParaRPr lang="zh-CN" sz="1000" kern="100" dirty="0">
                        <a:effectLst/>
                        <a:latin typeface="Calibri"/>
                        <a:cs typeface="宋体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4393">
                <a:tc>
                  <a:txBody>
                    <a:bodyPr/>
                    <a:lstStyle/>
                    <a:p>
                      <a:pPr marL="27305" algn="just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  x/y (nm)</a:t>
                      </a:r>
                      <a:endParaRPr lang="zh-CN" sz="10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3015" marR="33015" marT="72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宋体"/>
                        </a:rPr>
                        <a:t>2.4/0.0072</a:t>
                      </a:r>
                      <a:endParaRPr lang="zh-CN" sz="1000" kern="100" dirty="0">
                        <a:effectLst/>
                        <a:latin typeface="Calibri"/>
                        <a:cs typeface="宋体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3227">
                <a:tc>
                  <a:txBody>
                    <a:bodyPr/>
                    <a:lstStyle/>
                    <a:p>
                      <a:pPr marL="27305" algn="just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ransverse  </a:t>
                      </a:r>
                      <a:r>
                        <a:rPr lang="en-US" sz="1000" i="1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000" i="1" kern="100" baseline="-250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P</a:t>
                      </a:r>
                      <a:r>
                        <a:rPr lang="en-US" sz="10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um)</a:t>
                      </a:r>
                      <a:endParaRPr lang="zh-CN" sz="10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3015" marR="33015" marT="72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宋体"/>
                        </a:rPr>
                        <a:t>53.7/0.17</a:t>
                      </a:r>
                      <a:endParaRPr lang="zh-CN" sz="1000" kern="100">
                        <a:effectLst/>
                        <a:latin typeface="Calibri"/>
                        <a:cs typeface="宋体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3227">
                <a:tc>
                  <a:txBody>
                    <a:bodyPr/>
                    <a:lstStyle/>
                    <a:p>
                      <a:pPr marL="27305" algn="just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00" i="1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000" i="1" kern="100" baseline="-250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x</a:t>
                      </a:r>
                      <a:r>
                        <a:rPr lang="en-US" sz="10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</a:t>
                      </a:r>
                      <a:r>
                        <a:rPr lang="en-US" sz="1000" i="1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</a:t>
                      </a:r>
                      <a:r>
                        <a:rPr lang="en-US" sz="1000" i="1" kern="100" baseline="-250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y</a:t>
                      </a:r>
                      <a:r>
                        <a:rPr lang="en-US" sz="10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</a:t>
                      </a:r>
                      <a:endParaRPr lang="zh-CN" sz="10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3015" marR="33015" marT="72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宋体"/>
                        </a:rPr>
                        <a:t>0.077/0.105</a:t>
                      </a:r>
                      <a:endParaRPr lang="zh-CN" sz="1000" kern="100" dirty="0">
                        <a:effectLst/>
                        <a:latin typeface="Calibri"/>
                        <a:cs typeface="宋体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3227">
                <a:tc>
                  <a:txBody>
                    <a:bodyPr/>
                    <a:lstStyle/>
                    <a:p>
                      <a:pPr marL="27305" algn="just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00" i="1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V</a:t>
                      </a:r>
                      <a:r>
                        <a:rPr lang="en-US" sz="1000" i="1" kern="100" baseline="-250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</a:t>
                      </a:r>
                      <a:r>
                        <a:rPr lang="en-US" sz="10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GV)</a:t>
                      </a:r>
                      <a:endParaRPr lang="zh-CN" sz="10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3015" marR="33015" marT="72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000" kern="12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cs typeface="宋体"/>
                        </a:rPr>
                        <a:t>9.9</a:t>
                      </a:r>
                      <a:endParaRPr lang="zh-CN" sz="1000" kern="100" dirty="0">
                        <a:effectLst/>
                        <a:latin typeface="Calibri"/>
                        <a:cs typeface="宋体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7792">
                <a:tc>
                  <a:txBody>
                    <a:bodyPr/>
                    <a:lstStyle/>
                    <a:p>
                      <a:pPr marL="27305" algn="just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00" i="1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 </a:t>
                      </a:r>
                      <a:r>
                        <a:rPr lang="en-US" sz="1000" i="1" kern="100" baseline="-250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</a:t>
                      </a:r>
                      <a:r>
                        <a:rPr lang="en-US" sz="10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Hz)  (harmonic)</a:t>
                      </a:r>
                      <a:endParaRPr lang="zh-CN" sz="10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3015" marR="33015" marT="72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sz="10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cs typeface="宋体"/>
                        </a:rPr>
                        <a:t>650 (217500)</a:t>
                      </a:r>
                      <a:endParaRPr lang="zh-CN" sz="1000" kern="100" dirty="0">
                        <a:effectLst/>
                        <a:latin typeface="Calibri"/>
                        <a:cs typeface="宋体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3227">
                <a:tc>
                  <a:txBody>
                    <a:bodyPr/>
                    <a:lstStyle/>
                    <a:p>
                      <a:pPr marL="27305" algn="just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ature</a:t>
                      </a:r>
                      <a:r>
                        <a:rPr lang="en-US" sz="1000" i="1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0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length </a:t>
                      </a:r>
                      <a:r>
                        <a:rPr lang="en-US" sz="1000" i="1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000" i="1" kern="100" baseline="-250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0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0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3015" marR="33015" marT="72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cs typeface="宋体"/>
                        </a:rPr>
                        <a:t>2.59</a:t>
                      </a:r>
                      <a:endParaRPr lang="zh-CN" sz="1000" kern="100" dirty="0">
                        <a:effectLst/>
                        <a:latin typeface="Calibri"/>
                        <a:cs typeface="宋体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2647">
                <a:tc>
                  <a:txBody>
                    <a:bodyPr/>
                    <a:lstStyle/>
                    <a:p>
                      <a:pPr marL="27305" algn="just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length </a:t>
                      </a:r>
                      <a:r>
                        <a:rPr lang="en-US" sz="1000" i="1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</a:t>
                      </a:r>
                      <a:r>
                        <a:rPr lang="en-US" sz="1000" i="1" kern="100" baseline="-250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r>
                        <a:rPr lang="en-US" sz="10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mm)</a:t>
                      </a:r>
                      <a:endParaRPr lang="zh-CN" sz="10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3015" marR="33015" marT="72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cs typeface="宋体"/>
                        </a:rPr>
                        <a:t>2.91</a:t>
                      </a:r>
                      <a:endParaRPr lang="zh-CN" sz="1000" kern="100" dirty="0">
                        <a:effectLst/>
                        <a:latin typeface="Calibri"/>
                        <a:cs typeface="宋体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3227">
                <a:tc>
                  <a:txBody>
                    <a:bodyPr/>
                    <a:lstStyle/>
                    <a:p>
                      <a:pPr marL="27305" algn="just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HOM power/cavity (kw) </a:t>
                      </a:r>
                      <a:r>
                        <a:rPr lang="en-US" sz="10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5cell)</a:t>
                      </a:r>
                      <a:endParaRPr lang="zh-CN" sz="10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3015" marR="33015" marT="72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00" kern="12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cs typeface="宋体"/>
                        </a:rPr>
                        <a:t>0.55</a:t>
                      </a:r>
                      <a:endParaRPr lang="zh-CN" sz="1000" kern="100" dirty="0">
                        <a:effectLst/>
                        <a:latin typeface="Calibri"/>
                        <a:cs typeface="宋体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3227">
                <a:tc>
                  <a:txBody>
                    <a:bodyPr/>
                    <a:lstStyle/>
                    <a:p>
                      <a:pPr marL="27305" algn="just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 (%)</a:t>
                      </a:r>
                      <a:endParaRPr lang="zh-CN" sz="10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3015" marR="33015" marT="72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00" kern="12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cs typeface="宋体"/>
                        </a:rPr>
                        <a:t>0.16</a:t>
                      </a:r>
                      <a:endParaRPr lang="zh-CN" sz="1000" kern="100" dirty="0">
                        <a:effectLst/>
                        <a:latin typeface="Calibri"/>
                        <a:cs typeface="宋体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90322">
                <a:tc>
                  <a:txBody>
                    <a:bodyPr/>
                    <a:lstStyle/>
                    <a:p>
                      <a:pPr marL="27305" algn="just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requirement (%)</a:t>
                      </a:r>
                      <a:endParaRPr lang="zh-CN" sz="10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3015" marR="33015" marT="72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cs typeface="宋体"/>
                        </a:rPr>
                        <a:t>1.7</a:t>
                      </a:r>
                      <a:endParaRPr lang="zh-CN" sz="1000" kern="100" dirty="0">
                        <a:effectLst/>
                        <a:latin typeface="Calibri"/>
                        <a:cs typeface="宋体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3227">
                <a:tc>
                  <a:txBody>
                    <a:bodyPr/>
                    <a:lstStyle/>
                    <a:p>
                      <a:pPr marL="27305" algn="just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acceptance by RF (%)</a:t>
                      </a:r>
                      <a:endParaRPr lang="zh-CN" sz="10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3015" marR="33015" marT="72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00" kern="12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cs typeface="宋体"/>
                        </a:rPr>
                        <a:t>2.6</a:t>
                      </a:r>
                      <a:endParaRPr lang="zh-CN" sz="1000" kern="100" dirty="0">
                        <a:effectLst/>
                        <a:latin typeface="Calibri"/>
                        <a:cs typeface="宋体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61191">
                <a:tc>
                  <a:txBody>
                    <a:bodyPr/>
                    <a:lstStyle/>
                    <a:p>
                      <a:pPr marL="27305" algn="just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Photon number due to beamstrahlung </a:t>
                      </a:r>
                      <a:endParaRPr lang="zh-CN" sz="10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3015" marR="33015" marT="72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cs typeface="宋体"/>
                        </a:rPr>
                        <a:t>0.15</a:t>
                      </a:r>
                      <a:endParaRPr lang="zh-CN" sz="1000" kern="100" dirty="0">
                        <a:effectLst/>
                        <a:latin typeface="Calibri"/>
                        <a:cs typeface="宋体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3516">
                <a:tc>
                  <a:txBody>
                    <a:bodyPr/>
                    <a:lstStyle/>
                    <a:p>
                      <a:pPr marL="27305" algn="l" fontAlgn="ctr">
                        <a:lnSpc>
                          <a:spcPts val="1325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time due to </a:t>
                      </a:r>
                      <a:r>
                        <a:rPr lang="en-US" sz="1000" kern="100" dirty="0" err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strahlung</a:t>
                      </a:r>
                      <a:r>
                        <a:rPr lang="en-US" sz="1000" kern="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</a:t>
                      </a:r>
                      <a:r>
                        <a:rPr lang="en-US" sz="1000" kern="1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</a:t>
                      </a:r>
                      <a:r>
                        <a:rPr lang="en-US" altLang="zh-CN" sz="1000" kern="1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in</a:t>
                      </a:r>
                      <a:r>
                        <a:rPr lang="en-US" sz="1000" kern="1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3015" marR="33015" marT="72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ts val="1325"/>
                        </a:lnSpc>
                        <a:spcAft>
                          <a:spcPts val="0"/>
                        </a:spcAft>
                      </a:pPr>
                      <a:r>
                        <a:rPr lang="en-US" altLang="zh-CN" sz="1000" kern="1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cs typeface="宋体"/>
                        </a:rPr>
                        <a:t>59</a:t>
                      </a:r>
                      <a:endParaRPr lang="zh-CN" sz="1000" kern="100" dirty="0">
                        <a:effectLst/>
                        <a:latin typeface="Calibri"/>
                        <a:cs typeface="宋体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59249">
                <a:tc>
                  <a:txBody>
                    <a:bodyPr/>
                    <a:lstStyle/>
                    <a:p>
                      <a:pPr marL="27305" algn="l" fontAlgn="ctr">
                        <a:lnSpc>
                          <a:spcPts val="1325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ifetime </a:t>
                      </a:r>
                      <a:r>
                        <a:rPr lang="en-US" sz="1000" kern="1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</a:t>
                      </a:r>
                      <a:r>
                        <a:rPr lang="en-US" altLang="zh-CN" sz="1000" kern="1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in</a:t>
                      </a:r>
                      <a:r>
                        <a:rPr lang="en-US" sz="1000" kern="1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3015" marR="33015" marT="72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spcAft>
                          <a:spcPts val="0"/>
                        </a:spcAft>
                      </a:pPr>
                      <a:r>
                        <a:rPr lang="en-US" altLang="zh-CN" sz="1000" kern="100" dirty="0" smtClean="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0</a:t>
                      </a: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3227">
                <a:tc>
                  <a:txBody>
                    <a:bodyPr/>
                    <a:lstStyle/>
                    <a:p>
                      <a:pPr marL="27305" algn="just" fontAlgn="ctr">
                        <a:lnSpc>
                          <a:spcPts val="1415"/>
                        </a:lnSpc>
                        <a:spcAft>
                          <a:spcPts val="0"/>
                        </a:spcAft>
                      </a:pPr>
                      <a:r>
                        <a:rPr lang="en-US" sz="1000" i="1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F</a:t>
                      </a:r>
                      <a:r>
                        <a:rPr lang="en-US" sz="1000" kern="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(hour glass)</a:t>
                      </a:r>
                      <a:endParaRPr lang="zh-CN" sz="1000" kern="10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3015" marR="33015" marT="72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ts val="1415"/>
                        </a:lnSpc>
                        <a:spcAft>
                          <a:spcPts val="0"/>
                        </a:spcAft>
                      </a:pPr>
                      <a:r>
                        <a:rPr lang="en-US" sz="10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cs typeface="宋体"/>
                        </a:rPr>
                        <a:t>0.88</a:t>
                      </a:r>
                      <a:endParaRPr lang="zh-CN" sz="1000" kern="100" dirty="0">
                        <a:effectLst/>
                        <a:latin typeface="Calibri"/>
                        <a:cs typeface="宋体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3227">
                <a:tc>
                  <a:txBody>
                    <a:bodyPr/>
                    <a:lstStyle/>
                    <a:p>
                      <a:pPr marL="28575" algn="just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00" i="1" kern="100" dirty="0" err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</a:t>
                      </a:r>
                      <a:r>
                        <a:rPr lang="en-US" sz="1000" i="1" kern="100" baseline="-25000" dirty="0" err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</a:t>
                      </a:r>
                      <a:r>
                        <a:rPr lang="en-US" sz="1000" kern="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/IP (10</a:t>
                      </a:r>
                      <a:r>
                        <a:rPr lang="en-US" sz="1000" kern="100" baseline="300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4</a:t>
                      </a:r>
                      <a:r>
                        <a:rPr lang="en-US" sz="1000" kern="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m</a:t>
                      </a:r>
                      <a:r>
                        <a:rPr lang="en-US" sz="1000" kern="100" baseline="300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2</a:t>
                      </a:r>
                      <a:r>
                        <a:rPr lang="en-US" sz="1000" kern="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r>
                        <a:rPr lang="en-US" sz="1000" kern="100" baseline="300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1</a:t>
                      </a:r>
                      <a:r>
                        <a:rPr lang="en-US" sz="1000" kern="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)</a:t>
                      </a:r>
                      <a:endParaRPr lang="zh-CN" sz="1000" kern="100" dirty="0">
                        <a:effectLst/>
                        <a:latin typeface="Calibri"/>
                        <a:ea typeface="宋体"/>
                        <a:cs typeface="Times New Roman"/>
                      </a:endParaRPr>
                    </a:p>
                  </a:txBody>
                  <a:tcPr marL="33015" marR="33015" marT="7283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ctr">
                        <a:lnSpc>
                          <a:spcPts val="1395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cs typeface="宋体"/>
                        </a:rPr>
                        <a:t>0.34</a:t>
                      </a:r>
                      <a:endParaRPr lang="zh-CN" sz="1000" kern="100" dirty="0">
                        <a:effectLst/>
                        <a:latin typeface="Calibri"/>
                        <a:cs typeface="宋体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</a:tr>
            </a:tbl>
          </a:graphicData>
        </a:graphic>
      </p:graphicFrame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778098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EPC </a:t>
            </a:r>
            <a:r>
              <a:rPr lang="en-US" altLang="zh-CN" sz="40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t</a:t>
            </a:r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arameter (180GeV)</a:t>
            </a:r>
            <a:endParaRPr lang="zh-CN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931008" y="1785408"/>
            <a:ext cx="297058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sidual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sue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tbar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peratio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300192" y="2480867"/>
            <a:ext cx="22322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c</a:t>
            </a:r>
            <a:r>
              <a:rPr lang="en-US" altLang="zh-CN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f IP</a:t>
            </a:r>
            <a:r>
              <a:rPr lang="zh-CN" altLang="en-US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pstream</a:t>
            </a:r>
            <a:endParaRPr lang="zh-CN" altLang="en-US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621180" y="2850199"/>
            <a:ext cx="163006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7keV </a:t>
            </a:r>
            <a:r>
              <a:rPr lang="en-U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</a:t>
            </a:r>
            <a:r>
              <a:rPr lang="en-US" altLang="zh-CN" sz="1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7keV</a:t>
            </a:r>
            <a:endParaRPr lang="zh-CN" altLang="en-US" sz="1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8255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am-beam simulations</a:t>
            </a:r>
            <a:endParaRPr lang="zh-CN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909" y="3743657"/>
            <a:ext cx="4594245" cy="28974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8226" y="3743657"/>
            <a:ext cx="4311710" cy="28305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611560" y="1844824"/>
            <a:ext cx="8208912" cy="14311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1800"/>
              </a:spcBef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am-beam simulations agree well with the analytical estimation.</a:t>
            </a:r>
          </a:p>
          <a:p>
            <a:pPr marL="285750" indent="-285750">
              <a:spcBef>
                <a:spcPts val="1800"/>
              </a:spcBef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 bandwidth requirement by simulation: &gt; </a:t>
            </a:r>
            <a:r>
              <a:rPr lang="en-US" altLang="zh-CN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7%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8028384" y="1340768"/>
            <a:ext cx="10081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. Zhang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" name="直接连接符 5"/>
          <p:cNvCxnSpPr/>
          <p:nvPr/>
        </p:nvCxnSpPr>
        <p:spPr>
          <a:xfrm flipV="1">
            <a:off x="8613592" y="4139936"/>
            <a:ext cx="0" cy="1809344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5652120" y="4139936"/>
            <a:ext cx="2952328" cy="0"/>
          </a:xfrm>
          <a:prstGeom prst="line">
            <a:avLst/>
          </a:prstGeom>
          <a:ln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2480770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54464238"/>
              </p:ext>
            </p:extLst>
          </p:nvPr>
        </p:nvGraphicFramePr>
        <p:xfrm>
          <a:off x="755576" y="1268760"/>
          <a:ext cx="7560838" cy="4898609"/>
        </p:xfrm>
        <a:graphic>
          <a:graphicData uri="http://schemas.openxmlformats.org/drawingml/2006/table">
            <a:tbl>
              <a:tblPr firstRow="1" firstCol="1" bandRow="1"/>
              <a:tblGrid>
                <a:gridCol w="1855063"/>
                <a:gridCol w="594249"/>
                <a:gridCol w="1277560"/>
                <a:gridCol w="1277560"/>
                <a:gridCol w="1254376"/>
                <a:gridCol w="1302030"/>
              </a:tblGrid>
              <a:tr h="86599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 </a:t>
                      </a:r>
                      <a:endParaRPr lang="zh-CN" sz="1100" dirty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 </a:t>
                      </a:r>
                      <a:endParaRPr lang="zh-CN" sz="1100" dirty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100" b="1" i="1" kern="1200" dirty="0" err="1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tt</a:t>
                      </a:r>
                      <a:endParaRPr lang="zh-CN" sz="1100" b="1" i="1" kern="1200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b="1" i="1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H</a:t>
                      </a:r>
                      <a:endParaRPr lang="zh-CN" sz="1100" dirty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b="1" i="1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W</a:t>
                      </a:r>
                      <a:endParaRPr lang="zh-CN" sz="1100" dirty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b="1" i="1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619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Beam energy </a:t>
                      </a:r>
                      <a:endParaRPr lang="zh-CN" sz="110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GeV</a:t>
                      </a:r>
                      <a:endParaRPr lang="zh-CN" sz="110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4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</a:t>
                      </a:r>
                      <a:endParaRPr lang="zh-CN" sz="1100" dirty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100" dirty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3619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Bunch number</a:t>
                      </a:r>
                      <a:endParaRPr lang="zh-CN" sz="110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 </a:t>
                      </a:r>
                      <a:endParaRPr lang="zh-CN" sz="110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10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28</a:t>
                      </a:r>
                      <a:endParaRPr lang="zh-CN" sz="1100" dirty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242</a:t>
                      </a:r>
                      <a:endParaRPr lang="zh-CN" sz="110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1524</a:t>
                      </a:r>
                      <a:endParaRPr lang="zh-CN" sz="110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6000</a:t>
                      </a:r>
                      <a:endParaRPr lang="zh-CN" sz="1100" dirty="0">
                        <a:effectLst/>
                        <a:latin typeface="Times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3458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Threshold of single bunch current</a:t>
                      </a:r>
                      <a:endParaRPr lang="zh-CN" sz="110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  <a:sym typeface="Symbol"/>
                        </a:rPr>
                        <a:t></a:t>
                      </a: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A</a:t>
                      </a:r>
                      <a:endParaRPr lang="zh-CN" sz="110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4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5.7</a:t>
                      </a:r>
                      <a:endParaRPr lang="zh-CN" sz="1100" dirty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100" dirty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665235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Threshold of beam current</a:t>
                      </a:r>
                      <a:endParaRPr lang="zh-CN" sz="110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(limited by coupled bunch instability)</a:t>
                      </a:r>
                      <a:endParaRPr lang="zh-CN" sz="110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mA</a:t>
                      </a:r>
                      <a:endParaRPr lang="zh-CN" sz="110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4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0</a:t>
                      </a:r>
                      <a:endParaRPr lang="zh-CN" sz="1100" dirty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100" dirty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3619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Bunch charge</a:t>
                      </a:r>
                      <a:endParaRPr lang="zh-CN" sz="110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 nC</a:t>
                      </a:r>
                      <a:endParaRPr lang="zh-CN" sz="110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10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1.39</a:t>
                      </a:r>
                      <a:endParaRPr lang="zh-CN" sz="1100" dirty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78</a:t>
                      </a:r>
                      <a:endParaRPr lang="zh-CN" sz="110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0.63</a:t>
                      </a:r>
                      <a:endParaRPr lang="zh-CN" sz="110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0.45</a:t>
                      </a: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232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Single bunch current</a:t>
                      </a:r>
                      <a:endParaRPr lang="zh-CN" sz="110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  <a:sym typeface="Symbol"/>
                        </a:rPr>
                        <a:t></a:t>
                      </a: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A</a:t>
                      </a:r>
                      <a:endParaRPr lang="zh-CN" sz="110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10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4.2</a:t>
                      </a:r>
                      <a:endParaRPr lang="zh-CN" sz="1100" dirty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2.3</a:t>
                      </a:r>
                      <a:endParaRPr lang="zh-CN" sz="110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.8</a:t>
                      </a:r>
                      <a:endParaRPr lang="zh-CN" sz="110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.3</a:t>
                      </a: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619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Beam current</a:t>
                      </a:r>
                      <a:endParaRPr lang="zh-CN" sz="110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mA</a:t>
                      </a:r>
                      <a:endParaRPr lang="zh-CN" sz="110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10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0.12</a:t>
                      </a:r>
                      <a:endParaRPr lang="zh-CN" sz="1100" dirty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57</a:t>
                      </a:r>
                      <a:endParaRPr lang="zh-CN" sz="110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2.86</a:t>
                      </a:r>
                      <a:endParaRPr lang="zh-CN" sz="110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7.51</a:t>
                      </a: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619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Energy spread</a:t>
                      </a:r>
                      <a:endParaRPr lang="zh-CN" sz="110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%</a:t>
                      </a:r>
                      <a:endParaRPr lang="zh-CN" sz="110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4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0.0078</a:t>
                      </a:r>
                      <a:endParaRPr lang="zh-CN" sz="1100" dirty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100" dirty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3458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Synchrotron radiation</a:t>
                      </a: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 loss/turn</a:t>
                      </a:r>
                      <a:endParaRPr lang="zh-CN" sz="110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keV</a:t>
                      </a:r>
                      <a:endParaRPr lang="zh-CN" sz="110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4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73.5</a:t>
                      </a:r>
                      <a:endParaRPr lang="zh-CN" sz="1100" dirty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100" dirty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3458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Momentum compaction factor</a:t>
                      </a:r>
                      <a:endParaRPr lang="zh-CN" sz="110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10</a:t>
                      </a:r>
                      <a:r>
                        <a:rPr lang="en-GB" sz="1100" kern="1200" baseline="30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-5</a:t>
                      </a:r>
                      <a:endParaRPr lang="zh-CN" sz="110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4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2.44</a:t>
                      </a:r>
                      <a:endParaRPr lang="zh-CN" sz="1100" dirty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100" dirty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3619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Emittance</a:t>
                      </a:r>
                      <a:endParaRPr lang="zh-CN" sz="110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nm</a:t>
                      </a:r>
                      <a:endParaRPr lang="zh-CN" sz="110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4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0.025</a:t>
                      </a:r>
                      <a:endParaRPr lang="zh-CN" sz="1100" dirty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100" dirty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0232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Natural chromaticity</a:t>
                      </a:r>
                      <a:endParaRPr lang="zh-CN" sz="110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H/V</a:t>
                      </a:r>
                      <a:endParaRPr lang="zh-CN" sz="110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4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-336/-333</a:t>
                      </a:r>
                      <a:endParaRPr lang="zh-CN" sz="1100" dirty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100" dirty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3619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RF voltage</a:t>
                      </a:r>
                      <a:endParaRPr lang="zh-CN" sz="110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MV</a:t>
                      </a:r>
                      <a:endParaRPr lang="zh-CN" sz="110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10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193</a:t>
                      </a:r>
                      <a:endParaRPr lang="zh-CN" sz="1100" dirty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10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101</a:t>
                      </a:r>
                      <a:endParaRPr lang="zh-CN" sz="1100" dirty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100" kern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62.7</a:t>
                      </a:r>
                      <a:endParaRPr lang="zh-CN" altLang="zh-CN" sz="1100" dirty="0" smtClean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0232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Betatron tune </a:t>
                      </a:r>
                      <a:r>
                        <a:rPr lang="en-GB" sz="1100" i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  <a:sym typeface="Symbol"/>
                        </a:rPr>
                        <a:t></a:t>
                      </a:r>
                      <a:r>
                        <a:rPr lang="en-GB" sz="1100" i="1" baseline="-25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x</a:t>
                      </a: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GB" sz="1100" i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  <a:sym typeface="Symbol"/>
                        </a:rPr>
                        <a:t></a:t>
                      </a:r>
                      <a:r>
                        <a:rPr lang="en-GB" sz="1100" i="1" baseline="-25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GB" sz="1100" i="1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  <a:sym typeface="Symbol"/>
                        </a:rPr>
                        <a:t></a:t>
                      </a:r>
                      <a:r>
                        <a:rPr lang="en-GB" sz="1100" i="1" baseline="-250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s</a:t>
                      </a:r>
                      <a:endParaRPr lang="zh-CN" sz="110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 </a:t>
                      </a:r>
                      <a:endParaRPr lang="zh-CN" sz="110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100" kern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263.18/261.28/0.1</a:t>
                      </a:r>
                      <a:r>
                        <a:rPr lang="en-US" altLang="zh-CN" sz="11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8</a:t>
                      </a:r>
                      <a:endParaRPr lang="zh-CN" altLang="zh-CN" sz="1100" dirty="0" smtClean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100" kern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263.18/261.28/0.1</a:t>
                      </a:r>
                      <a:r>
                        <a:rPr lang="en-US" altLang="zh-CN" sz="1100" kern="120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3</a:t>
                      </a:r>
                      <a:endParaRPr lang="zh-CN" altLang="zh-CN" sz="1100" dirty="0" smtClean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100" kern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263.18/261.28/0.1</a:t>
                      </a:r>
                      <a:endParaRPr lang="zh-CN" altLang="zh-CN" sz="1100" dirty="0" smtClean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6845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RF energy acceptance</a:t>
                      </a:r>
                      <a:endParaRPr lang="zh-CN" sz="110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%</a:t>
                      </a:r>
                      <a:endParaRPr lang="zh-CN" sz="110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10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3.4</a:t>
                      </a:r>
                      <a:endParaRPr lang="zh-CN" sz="1100" dirty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100" dirty="0" smtClean="0"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2.5</a:t>
                      </a:r>
                      <a:endParaRPr lang="zh-CN" sz="1100" dirty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100" kern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1.9</a:t>
                      </a:r>
                      <a:endParaRPr lang="zh-CN" altLang="zh-CN" sz="1100" dirty="0" smtClean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3619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Damping time</a:t>
                      </a:r>
                      <a:endParaRPr lang="zh-CN" sz="110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s</a:t>
                      </a:r>
                      <a:endParaRPr lang="zh-CN" sz="110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4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90.7</a:t>
                      </a:r>
                      <a:endParaRPr lang="zh-CN" sz="1100" dirty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100" dirty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6845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Bunch length of linac beam</a:t>
                      </a:r>
                      <a:endParaRPr lang="zh-CN" sz="110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mm</a:t>
                      </a:r>
                      <a:endParaRPr lang="zh-CN" sz="110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4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1.0</a:t>
                      </a:r>
                      <a:endParaRPr lang="zh-CN" sz="1100" dirty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100" dirty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6845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Energy spread of linac beam</a:t>
                      </a:r>
                      <a:endParaRPr lang="zh-CN" sz="110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%</a:t>
                      </a:r>
                      <a:endParaRPr lang="zh-CN" sz="110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4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12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0.16</a:t>
                      </a:r>
                      <a:endParaRPr lang="zh-CN" sz="1100" dirty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100" dirty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68456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Emittance of linac beam</a:t>
                      </a:r>
                      <a:endParaRPr lang="zh-CN" sz="110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/>
                          <a:cs typeface="Times New Roman" panose="02020603050405020304" pitchFamily="18" charset="0"/>
                        </a:rPr>
                        <a:t>nm</a:t>
                      </a:r>
                      <a:endParaRPr lang="zh-CN" sz="110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4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1200" dirty="0" smtClean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MS Mincho"/>
                          <a:cs typeface="Times New Roman" panose="02020603050405020304" pitchFamily="18" charset="0"/>
                        </a:rPr>
                        <a:t>40</a:t>
                      </a:r>
                      <a:endParaRPr lang="zh-CN" sz="1100" dirty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100" dirty="0">
                        <a:effectLst/>
                        <a:latin typeface="Times New Roman" panose="02020603050405020304" pitchFamily="18" charset="0"/>
                        <a:ea typeface="MS Mincho"/>
                        <a:cs typeface="Times New Roman" panose="02020603050405020304" pitchFamily="18" charset="0"/>
                      </a:endParaRPr>
                    </a:p>
                  </a:txBody>
                  <a:tcPr marL="28341" marR="28341" marT="3936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778098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oster parameter @injection</a:t>
            </a:r>
            <a:endParaRPr lang="zh-CN" alt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8736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72375270"/>
              </p:ext>
            </p:extLst>
          </p:nvPr>
        </p:nvGraphicFramePr>
        <p:xfrm>
          <a:off x="683568" y="1412776"/>
          <a:ext cx="8064894" cy="5138897"/>
        </p:xfrm>
        <a:graphic>
          <a:graphicData uri="http://schemas.openxmlformats.org/drawingml/2006/table">
            <a:tbl>
              <a:tblPr firstRow="1" firstCol="1" bandRow="1"/>
              <a:tblGrid>
                <a:gridCol w="2317753"/>
                <a:gridCol w="645963"/>
                <a:gridCol w="645963"/>
                <a:gridCol w="645963"/>
                <a:gridCol w="993049"/>
                <a:gridCol w="826255"/>
                <a:gridCol w="994974"/>
                <a:gridCol w="497487"/>
                <a:gridCol w="497487"/>
              </a:tblGrid>
              <a:tr h="145719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sz="1100" dirty="0">
                        <a:effectLst/>
                        <a:latin typeface="Times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100" b="1" i="1" kern="1200" dirty="0" err="1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t</a:t>
                      </a:r>
                      <a:endParaRPr lang="zh-CN" altLang="zh-CN" sz="1100" b="1" i="1" kern="1200" dirty="0" smtClean="0">
                        <a:solidFill>
                          <a:srgbClr val="000000"/>
                        </a:solidFill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100" b="1" i="1" kern="1200" dirty="0" smtClean="0">
                        <a:solidFill>
                          <a:srgbClr val="000000"/>
                        </a:solidFill>
                        <a:effectLst/>
                        <a:latin typeface="Times New Roman"/>
                        <a:ea typeface="宋体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b="1" i="1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H</a:t>
                      </a: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b="1" i="1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W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b="1" i="1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Z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37079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100" kern="12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Off axis injection</a:t>
                      </a:r>
                      <a:endParaRPr lang="zh-CN" altLang="zh-CN" sz="1100" dirty="0" smtClean="0">
                        <a:effectLst/>
                        <a:latin typeface="Times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100" kern="12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On axis injection</a:t>
                      </a:r>
                      <a:endParaRPr lang="zh-CN" altLang="zh-CN" sz="1100" dirty="0" smtClean="0">
                        <a:effectLst/>
                        <a:latin typeface="Times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Off axis injection</a:t>
                      </a:r>
                      <a:endParaRPr lang="zh-CN" sz="1100" dirty="0">
                        <a:effectLst/>
                        <a:latin typeface="Times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On axis injection</a:t>
                      </a:r>
                      <a:endParaRPr lang="zh-CN" sz="1100" dirty="0">
                        <a:effectLst/>
                        <a:latin typeface="Times"/>
                        <a:ea typeface="MS Mincho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Off axis injection</a:t>
                      </a:r>
                      <a:endParaRPr lang="zh-CN" sz="1100" dirty="0">
                        <a:effectLst/>
                        <a:latin typeface="Times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Off axis injection</a:t>
                      </a:r>
                      <a:endParaRPr lang="zh-CN" sz="1100" dirty="0">
                        <a:effectLst/>
                        <a:latin typeface="Times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45719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energy 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100" dirty="0" smtClean="0"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180</a:t>
                      </a: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120</a:t>
                      </a:r>
                      <a:endParaRPr lang="zh-CN" sz="1100">
                        <a:effectLst/>
                        <a:latin typeface="Times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80</a:t>
                      </a:r>
                      <a:endParaRPr lang="zh-CN" sz="1100">
                        <a:effectLst/>
                        <a:latin typeface="Times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45.5</a:t>
                      </a:r>
                      <a:endParaRPr lang="zh-CN" sz="1100" dirty="0">
                        <a:effectLst/>
                        <a:latin typeface="Times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45719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unch number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sz="1100">
                        <a:effectLst/>
                        <a:latin typeface="Times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>
                          <a:effectLst/>
                          <a:latin typeface="Times"/>
                        </a:rPr>
                        <a:t>28</a:t>
                      </a:r>
                      <a:endParaRPr lang="zh-CN" sz="1100" dirty="0">
                        <a:effectLst/>
                        <a:latin typeface="Times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+1</a:t>
                      </a:r>
                      <a:endParaRPr lang="zh-CN" sz="110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242</a:t>
                      </a:r>
                      <a:endParaRPr lang="zh-CN" sz="1100">
                        <a:effectLst/>
                        <a:latin typeface="Times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235+7</a:t>
                      </a:r>
                      <a:endParaRPr lang="zh-CN" sz="1100">
                        <a:effectLst/>
                        <a:latin typeface="Times"/>
                        <a:ea typeface="MS Mincho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1524</a:t>
                      </a:r>
                      <a:endParaRPr lang="zh-CN" sz="1100">
                        <a:effectLst/>
                        <a:latin typeface="Times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6000</a:t>
                      </a:r>
                      <a:endParaRPr lang="zh-CN" sz="1100" dirty="0">
                        <a:effectLst/>
                        <a:latin typeface="Times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45719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imum bunch charge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C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100" dirty="0" smtClean="0"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1.25</a:t>
                      </a: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100" dirty="0" smtClean="0"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43</a:t>
                      </a: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72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4.0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0.58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0.41</a:t>
                      </a: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37079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ximum single bunch current</a:t>
                      </a: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</a:t>
                      </a: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A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100" dirty="0" smtClean="0"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3.8</a:t>
                      </a: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100" dirty="0" smtClean="0">
                          <a:solidFill>
                            <a:srgbClr val="C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131</a:t>
                      </a:r>
                      <a:endParaRPr lang="zh-CN" sz="1100" dirty="0">
                        <a:solidFill>
                          <a:srgbClr val="C00000"/>
                        </a:solidFill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2.1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70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.7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.2</a:t>
                      </a: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37079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hreshold of single bunch current</a:t>
                      </a: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  <a:sym typeface="Symbol"/>
                        </a:rPr>
                        <a:t></a:t>
                      </a: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A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100" dirty="0" smtClean="0">
                          <a:solidFill>
                            <a:srgbClr val="C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730</a:t>
                      </a:r>
                      <a:endParaRPr lang="zh-CN" sz="1100" dirty="0">
                        <a:solidFill>
                          <a:srgbClr val="C00000"/>
                        </a:solidFill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00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52192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Threshold of beam current</a:t>
                      </a: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  <a:p>
                      <a:pPr indent="133350">
                        <a:spcAft>
                          <a:spcPts val="0"/>
                        </a:spcAft>
                      </a:pPr>
                      <a:r>
                        <a:rPr lang="en-GB" sz="11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(limited by RF power)</a:t>
                      </a: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</a:t>
                      </a: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100" dirty="0" smtClean="0">
                          <a:solidFill>
                            <a:srgbClr val="C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0.5</a:t>
                      </a:r>
                      <a:endParaRPr lang="zh-CN" sz="1100" dirty="0">
                        <a:solidFill>
                          <a:srgbClr val="C00000"/>
                        </a:solidFill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.0</a:t>
                      </a: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.0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.0</a:t>
                      </a: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45719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Beam current</a:t>
                      </a: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A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100" dirty="0" smtClean="0"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0.11</a:t>
                      </a: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100" dirty="0" smtClean="0"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0.23</a:t>
                      </a: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52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.0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2.63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6.91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37079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njection duration for top-up (Both beams)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100" dirty="0" smtClean="0"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31.5</a:t>
                      </a: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100" dirty="0" smtClean="0"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35</a:t>
                      </a: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25.8</a:t>
                      </a: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35.4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45.8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275.2</a:t>
                      </a: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37079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Injection interval for top-up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s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100" dirty="0" smtClean="0"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73</a:t>
                      </a: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47</a:t>
                      </a: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.</a:t>
                      </a: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1</a:t>
                      </a: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3</a:t>
                      </a: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.0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504</a:t>
                      </a: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.0</a:t>
                      </a: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100" dirty="0" smtClean="0"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274.1</a:t>
                      </a: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7079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Current decay during injection interval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 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7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3%</a:t>
                      </a: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45719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nergy spread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%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100" dirty="0" smtClean="0"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0.14</a:t>
                      </a: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0.094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0.062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0.036</a:t>
                      </a: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37079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Synchrotron radiation</a:t>
                      </a: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 loss/turn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eV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100" dirty="0" smtClean="0"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7.7</a:t>
                      </a: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1.52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0.3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0.032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37079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omentum compaction factor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10</a:t>
                      </a:r>
                      <a:r>
                        <a:rPr lang="en-GB" sz="1100" kern="1200" baseline="300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-5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7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2.44</a:t>
                      </a: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45719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Emittance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m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100" dirty="0" smtClean="0"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8.0</a:t>
                      </a: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3.5</a:t>
                      </a: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7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1.59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0.51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45719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Natural chromaticity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H/V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7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-336/-333</a:t>
                      </a: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45719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Betatron tune </a:t>
                      </a:r>
                      <a:r>
                        <a:rPr lang="en-GB" sz="1100" i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  <a:sym typeface="Symbol"/>
                        </a:rPr>
                        <a:t></a:t>
                      </a:r>
                      <a:r>
                        <a:rPr lang="en-GB" sz="1100" i="1" baseline="-250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x</a:t>
                      </a: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/</a:t>
                      </a:r>
                      <a:r>
                        <a:rPr lang="en-GB" sz="1100" i="1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  <a:sym typeface="Symbol"/>
                        </a:rPr>
                        <a:t></a:t>
                      </a:r>
                      <a:r>
                        <a:rPr lang="en-GB" sz="1100" i="1" baseline="-250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y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 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7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12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263.18/261.28</a:t>
                      </a:r>
                      <a:endParaRPr lang="zh-CN" sz="1100" dirty="0">
                        <a:effectLst/>
                        <a:latin typeface="Times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100" dirty="0">
                        <a:effectLst/>
                        <a:latin typeface="Times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45719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voltage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GV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100" b="1" dirty="0" smtClean="0">
                          <a:solidFill>
                            <a:srgbClr val="C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8.5</a:t>
                      </a:r>
                      <a:endParaRPr lang="zh-CN" sz="1100" b="1" dirty="0">
                        <a:solidFill>
                          <a:srgbClr val="C00000"/>
                        </a:solidFill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1.97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0.585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0.287</a:t>
                      </a: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1663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Longitudinal tune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zh-CN" sz="1100">
                        <a:effectLst/>
                        <a:latin typeface="Times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r>
                        <a:rPr lang="en-US" altLang="zh-CN" sz="1100" kern="1200" dirty="0" smtClean="0">
                          <a:solidFill>
                            <a:schemeClr val="tx1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0.18</a:t>
                      </a:r>
                      <a:endParaRPr lang="zh-CN" sz="1100" kern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algn="ctr" defTabSz="914400" rtl="0" eaLnBrk="1" latinLnBrk="0" hangingPunct="1">
                        <a:spcAft>
                          <a:spcPts val="0"/>
                        </a:spcAft>
                      </a:pPr>
                      <a:endParaRPr lang="zh-CN" sz="1100" kern="1200" dirty="0">
                        <a:solidFill>
                          <a:schemeClr val="tx1"/>
                        </a:solidFill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0.13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0.10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0.10</a:t>
                      </a: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45719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RF energy acceptance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%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100" kern="1200" dirty="0" smtClean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+mn-ea"/>
                          <a:cs typeface="Times New Roman"/>
                        </a:rPr>
                        <a:t>0.85</a:t>
                      </a:r>
                      <a:endParaRPr lang="zh-CN" altLang="zh-CN" sz="11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zh-CN" altLang="zh-CN" sz="1100" kern="100" dirty="0" smtClean="0">
                        <a:effectLst/>
                        <a:latin typeface="+mn-lt"/>
                        <a:ea typeface="+mn-ea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1.0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1.2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1.8</a:t>
                      </a: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45719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Damping time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s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100" dirty="0" smtClean="0"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15.5</a:t>
                      </a: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52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177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963</a:t>
                      </a: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145719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Natural b</a:t>
                      </a: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unch length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mm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100" dirty="0" smtClean="0"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3.0</a:t>
                      </a: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2.8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2.4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1.3</a:t>
                      </a: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237079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GB" sz="11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Injection </a:t>
                      </a:r>
                      <a:r>
                        <a:rPr lang="en-GB" sz="11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duration </a:t>
                      </a:r>
                      <a:r>
                        <a:rPr lang="en-GB" sz="11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from empty ring</a:t>
                      </a: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GB" sz="11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宋体"/>
                          <a:cs typeface="Times New Roman"/>
                        </a:rPr>
                        <a:t>h</a:t>
                      </a:r>
                      <a:endParaRPr lang="zh-CN" sz="110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altLang="zh-CN" sz="1100" dirty="0" smtClean="0"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0.15</a:t>
                      </a: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1100" dirty="0">
                        <a:effectLst/>
                        <a:latin typeface="Times New Roman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0.17</a:t>
                      </a:r>
                      <a:endParaRPr lang="zh-CN" sz="1100">
                        <a:effectLst/>
                        <a:latin typeface="Times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120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0.25</a:t>
                      </a:r>
                      <a:endParaRPr lang="zh-CN" sz="1100">
                        <a:effectLst/>
                        <a:latin typeface="Times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100" kern="1200" dirty="0">
                          <a:solidFill>
                            <a:srgbClr val="000000"/>
                          </a:solidFill>
                          <a:effectLst/>
                          <a:latin typeface="Times New Roman"/>
                          <a:ea typeface="MS Mincho"/>
                          <a:cs typeface="Times New Roman"/>
                        </a:rPr>
                        <a:t>2.2</a:t>
                      </a:r>
                      <a:endParaRPr lang="zh-CN" sz="1100" dirty="0">
                        <a:effectLst/>
                        <a:latin typeface="Times"/>
                        <a:ea typeface="MS Mincho"/>
                        <a:cs typeface="Times New Roman"/>
                      </a:endParaRPr>
                    </a:p>
                  </a:txBody>
                  <a:tcPr marL="49334" marR="49334" marT="6852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50106"/>
          </a:xfrm>
        </p:spPr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oster parameter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@extractio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017865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188640"/>
            <a:ext cx="8229600" cy="864096"/>
          </a:xfrm>
        </p:spPr>
        <p:txBody>
          <a:bodyPr>
            <a:normAutofit/>
          </a:bodyPr>
          <a:lstStyle/>
          <a:p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am transfer </a:t>
            </a:r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fficiency</a:t>
            </a:r>
            <a:endParaRPr lang="zh-CN" altLang="en-US" sz="4000" dirty="0"/>
          </a:p>
        </p:txBody>
      </p:sp>
      <p:sp>
        <p:nvSpPr>
          <p:cNvPr id="3" name="TextBox 2"/>
          <p:cNvSpPr txBox="1"/>
          <p:nvPr/>
        </p:nvSpPr>
        <p:spPr>
          <a:xfrm>
            <a:off x="795941" y="1412776"/>
            <a:ext cx="31683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am loss budget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15616" y="1988840"/>
            <a:ext cx="518457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oster: </a:t>
            </a:r>
            <a:r>
              <a:rPr lang="en-US" altLang="zh-CN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am loss due to quantum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fetime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oster: </a:t>
            </a:r>
            <a:r>
              <a:rPr lang="en-US" altLang="zh-CN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am loss during ramping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cess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nsport line (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nac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booster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: </a:t>
            </a:r>
            <a:r>
              <a:rPr lang="en-US" altLang="zh-CN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%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am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ss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port line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oster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collider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: 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%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am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ss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95941" y="4002428"/>
            <a:ext cx="31683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nsfer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fficiency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15616" y="4580925"/>
            <a:ext cx="633670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oster transfer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fficiency: &gt; 92%</a:t>
            </a:r>
          </a:p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tal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fer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fficiency: &gt; 90% (</a:t>
            </a:r>
            <a:r>
              <a:rPr lang="en-US" altLang="zh-CN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9%*92%*99</a:t>
            </a: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%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98185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39</TotalTime>
  <Words>3736</Words>
  <Application>Microsoft Office PowerPoint</Application>
  <PresentationFormat>全屏显示(4:3)</PresentationFormat>
  <Paragraphs>1181</Paragraphs>
  <Slides>40</Slides>
  <Notes>5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0</vt:i4>
      </vt:variant>
    </vt:vector>
  </HeadingPairs>
  <TitlesOfParts>
    <vt:vector size="42" baseType="lpstr">
      <vt:lpstr>Office 主题</vt:lpstr>
      <vt:lpstr>Equation</vt:lpstr>
      <vt:lpstr>CEPC ttbar parameter and booster parameters for high lum Z and ttbar option</vt:lpstr>
      <vt:lpstr>outline</vt:lpstr>
      <vt:lpstr>ttbar design principle</vt:lpstr>
      <vt:lpstr>IR optics@ ttbar consistant w. CDR</vt:lpstr>
      <vt:lpstr>CEPC tt parameter (180GeV)</vt:lpstr>
      <vt:lpstr>Beam-beam simulations</vt:lpstr>
      <vt:lpstr>Booster parameter @injection</vt:lpstr>
      <vt:lpstr>Booster parameter @extraction</vt:lpstr>
      <vt:lpstr>Beam transfer efficiency</vt:lpstr>
      <vt:lpstr>CEPC booster inj/ext time structure</vt:lpstr>
      <vt:lpstr>PowerPoint 演示文稿</vt:lpstr>
      <vt:lpstr>PowerPoint 演示文稿</vt:lpstr>
      <vt:lpstr>DA requirement of Collider @tt</vt:lpstr>
      <vt:lpstr>Injection scheme@ tt </vt:lpstr>
      <vt:lpstr>Inj./ext. requirement for ttbar</vt:lpstr>
      <vt:lpstr>Threshold of single bunch current (TMCI) for booster</vt:lpstr>
      <vt:lpstr>RF ramping curve</vt:lpstr>
      <vt:lpstr>Analytical estimation for beam evolution</vt:lpstr>
      <vt:lpstr>Sawtooth effect @180GeV</vt:lpstr>
      <vt:lpstr>Booster DA w sawtooth effect @tt</vt:lpstr>
      <vt:lpstr>Eddy current effect</vt:lpstr>
      <vt:lpstr>Correction to eddy current effect</vt:lpstr>
      <vt:lpstr>design parameters of booster dipole magnets </vt:lpstr>
      <vt:lpstr>Booster PS parameters @tt(180GeV)</vt:lpstr>
      <vt:lpstr>CEPC RF Section Layout</vt:lpstr>
      <vt:lpstr>CEPC high luminosity  Z (2T)</vt:lpstr>
      <vt:lpstr>Lifetime for Z mode</vt:lpstr>
      <vt:lpstr>Booster parameter @injection</vt:lpstr>
      <vt:lpstr>Booster parameter @extraction</vt:lpstr>
      <vt:lpstr>Top up injection for Z(2T_39MW)</vt:lpstr>
      <vt:lpstr>Full injection for Z(2T_39MW)</vt:lpstr>
      <vt:lpstr>Booster max current limited by RF</vt:lpstr>
      <vt:lpstr>Multi-bunch instability for Z(2T_39MW)</vt:lpstr>
      <vt:lpstr>Inj./ext. requirement for Z(2T_39MW)</vt:lpstr>
      <vt:lpstr>Summary </vt:lpstr>
      <vt:lpstr>PowerPoint 演示文稿</vt:lpstr>
      <vt:lpstr>CEPC  CDR Parameters</vt:lpstr>
      <vt:lpstr>FCC-ee parameters</vt:lpstr>
      <vt:lpstr>PowerPoint 演示文稿</vt:lpstr>
      <vt:lpstr>CEPC高亮度Z增强器高频系统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EPC ttbar parameter and booster parameters for high lum Z and ttbar option</dc:title>
  <dc:creator>Dou</dc:creator>
  <cp:lastModifiedBy>Dou</cp:lastModifiedBy>
  <cp:revision>63</cp:revision>
  <dcterms:created xsi:type="dcterms:W3CDTF">2020-06-10T09:39:42Z</dcterms:created>
  <dcterms:modified xsi:type="dcterms:W3CDTF">2020-06-15T05:46:13Z</dcterms:modified>
</cp:coreProperties>
</file>